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  <p:sldMasterId id="2147483684" r:id="rId2"/>
    <p:sldMasterId id="2147483697" r:id="rId3"/>
    <p:sldMasterId id="2147483709" r:id="rId4"/>
    <p:sldMasterId id="2147483724" r:id="rId5"/>
  </p:sldMasterIdLst>
  <p:notesMasterIdLst>
    <p:notesMasterId r:id="rId27"/>
  </p:notesMasterIdLst>
  <p:handoutMasterIdLst>
    <p:handoutMasterId r:id="rId28"/>
  </p:handoutMasterIdLst>
  <p:sldIdLst>
    <p:sldId id="256" r:id="rId6"/>
    <p:sldId id="258" r:id="rId7"/>
    <p:sldId id="264" r:id="rId8"/>
    <p:sldId id="267" r:id="rId9"/>
    <p:sldId id="295" r:id="rId10"/>
    <p:sldId id="275" r:id="rId11"/>
    <p:sldId id="294" r:id="rId12"/>
    <p:sldId id="278" r:id="rId13"/>
    <p:sldId id="274" r:id="rId14"/>
    <p:sldId id="289" r:id="rId15"/>
    <p:sldId id="281" r:id="rId16"/>
    <p:sldId id="288" r:id="rId17"/>
    <p:sldId id="270" r:id="rId18"/>
    <p:sldId id="283" r:id="rId19"/>
    <p:sldId id="276" r:id="rId20"/>
    <p:sldId id="291" r:id="rId21"/>
    <p:sldId id="290" r:id="rId22"/>
    <p:sldId id="293" r:id="rId23"/>
    <p:sldId id="285" r:id="rId24"/>
    <p:sldId id="286" r:id="rId25"/>
    <p:sldId id="287" r:id="rId26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16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68" d="100"/>
          <a:sy n="68" d="100"/>
        </p:scale>
        <p:origin x="-2568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504B6E5-F904-DF4D-9508-82BB15C7BEBD}" type="doc">
      <dgm:prSet loTypeId="urn:microsoft.com/office/officeart/2005/8/layout/hList1" loCatId="" qsTypeId="urn:microsoft.com/office/officeart/2005/8/quickstyle/simple2" qsCatId="simple" csTypeId="urn:microsoft.com/office/officeart/2005/8/colors/accent5_2" csCatId="accent5" phldr="1"/>
      <dgm:spPr/>
      <dgm:t>
        <a:bodyPr/>
        <a:lstStyle/>
        <a:p>
          <a:endParaRPr lang="zh-CN" altLang="en-US"/>
        </a:p>
      </dgm:t>
    </dgm:pt>
    <dgm:pt modelId="{959721DC-CAB6-1346-A3CF-DBC91C141D4A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Wireless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Throughput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Optimization</a:t>
          </a:r>
          <a:endParaRPr lang="zh-CN" altLang="en-US" dirty="0">
            <a:latin typeface="Avenir Book"/>
            <a:cs typeface="Avenir Book"/>
          </a:endParaRPr>
        </a:p>
      </dgm:t>
    </dgm:pt>
    <dgm:pt modelId="{AA2934A0-2C25-DA4B-8283-7CFA4DD90E62}" type="par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7F277EA1-6F01-964E-B385-2741AA198319}" type="sib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4C5F6A28-32FD-2144-890A-B56AA6198D97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More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Users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Supported</a:t>
          </a:r>
          <a:endParaRPr lang="zh-CN" altLang="en-US" dirty="0">
            <a:latin typeface="Avenir Book"/>
            <a:cs typeface="Avenir Book"/>
          </a:endParaRPr>
        </a:p>
      </dgm:t>
    </dgm:pt>
    <dgm:pt modelId="{F9D3BC04-A9D5-5F41-8AB0-01BEB071B3E7}" type="par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5365A49C-2D4A-F74C-A5E9-9EDB847A4104}" type="sib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08AAE5AE-619B-8248-83C3-A7EB5F0F5E15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Better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Spectrum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Utilization</a:t>
          </a:r>
          <a:endParaRPr lang="zh-CN" altLang="en-US" dirty="0">
            <a:latin typeface="Avenir Book"/>
            <a:cs typeface="Avenir Book"/>
          </a:endParaRPr>
        </a:p>
      </dgm:t>
    </dgm:pt>
    <dgm:pt modelId="{491CA1C5-F12D-7646-BC83-1CF92CA86360}" type="parTrans" cxnId="{F7E871F1-295C-594C-8A6D-5B4D1EE71C7C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85E18274-D0EF-B64A-9509-512F2209C64E}" type="sibTrans" cxnId="{F7E871F1-295C-594C-8A6D-5B4D1EE71C7C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6A74555A-E535-1D4A-9092-F427A0E00BBB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Larger</a:t>
          </a:r>
          <a:r>
            <a:rPr lang="zh-CN" altLang="en-US" dirty="0" smtClean="0">
              <a:latin typeface="Avenir Book"/>
              <a:cs typeface="Avenir Book"/>
            </a:rPr>
            <a:t> </a:t>
          </a:r>
          <a:r>
            <a:rPr lang="en-US" altLang="zh-CN" dirty="0" smtClean="0">
              <a:latin typeface="Avenir Book"/>
              <a:cs typeface="Avenir Book"/>
            </a:rPr>
            <a:t>Bandwidth</a:t>
          </a:r>
          <a:endParaRPr lang="zh-CN" altLang="en-US" dirty="0">
            <a:latin typeface="Avenir Book"/>
            <a:cs typeface="Avenir Book"/>
          </a:endParaRPr>
        </a:p>
      </dgm:t>
    </dgm:pt>
    <dgm:pt modelId="{19155C20-7ED5-1043-B030-BDBAAF355F7B}" type="parTrans" cxnId="{B3AE7CB1-D616-E544-AE77-05624E15EAF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2F447D28-9865-7E46-B133-4F327D502BB7}" type="sibTrans" cxnId="{B3AE7CB1-D616-E544-AE77-05624E15EAF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71FA1C90-55F2-F74A-938A-6897BD8BC76B}" type="pres">
      <dgm:prSet presAssocID="{A504B6E5-F904-DF4D-9508-82BB15C7BEB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578956-90B5-374F-A1D8-86CF083B63AF}" type="pres">
      <dgm:prSet presAssocID="{959721DC-CAB6-1346-A3CF-DBC91C141D4A}" presName="composite" presStyleCnt="0"/>
      <dgm:spPr/>
    </dgm:pt>
    <dgm:pt modelId="{948D696B-8516-974E-8F46-6680DBF9A8E7}" type="pres">
      <dgm:prSet presAssocID="{959721DC-CAB6-1346-A3CF-DBC91C141D4A}" presName="parTx" presStyleLbl="alignNode1" presStyleIdx="0" presStyleCnt="1" custLinFactNeighborY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FD4BA0-3A09-0A4E-9948-65BC01C61B6F}" type="pres">
      <dgm:prSet presAssocID="{959721DC-CAB6-1346-A3CF-DBC91C141D4A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4BB5962-B937-764E-9297-E202CF6600B3}" type="presOf" srcId="{4C5F6A28-32FD-2144-890A-B56AA6198D97}" destId="{F1FD4BA0-3A09-0A4E-9948-65BC01C61B6F}" srcOrd="0" destOrd="0" presId="urn:microsoft.com/office/officeart/2005/8/layout/hList1"/>
    <dgm:cxn modelId="{CF68ACBA-B1B5-C141-BA74-0361ABAFAA1E}" type="presOf" srcId="{A504B6E5-F904-DF4D-9508-82BB15C7BEBD}" destId="{71FA1C90-55F2-F74A-938A-6897BD8BC76B}" srcOrd="0" destOrd="0" presId="urn:microsoft.com/office/officeart/2005/8/layout/hList1"/>
    <dgm:cxn modelId="{F7E871F1-295C-594C-8A6D-5B4D1EE71C7C}" srcId="{959721DC-CAB6-1346-A3CF-DBC91C141D4A}" destId="{08AAE5AE-619B-8248-83C3-A7EB5F0F5E15}" srcOrd="2" destOrd="0" parTransId="{491CA1C5-F12D-7646-BC83-1CF92CA86360}" sibTransId="{85E18274-D0EF-B64A-9509-512F2209C64E}"/>
    <dgm:cxn modelId="{B3AE7CB1-D616-E544-AE77-05624E15EAF7}" srcId="{959721DC-CAB6-1346-A3CF-DBC91C141D4A}" destId="{6A74555A-E535-1D4A-9092-F427A0E00BBB}" srcOrd="1" destOrd="0" parTransId="{19155C20-7ED5-1043-B030-BDBAAF355F7B}" sibTransId="{2F447D28-9865-7E46-B133-4F327D502BB7}"/>
    <dgm:cxn modelId="{6C4E3C3A-E797-F44F-AECE-D723C1B2DF31}" srcId="{A504B6E5-F904-DF4D-9508-82BB15C7BEBD}" destId="{959721DC-CAB6-1346-A3CF-DBC91C141D4A}" srcOrd="0" destOrd="0" parTransId="{AA2934A0-2C25-DA4B-8283-7CFA4DD90E62}" sibTransId="{7F277EA1-6F01-964E-B385-2741AA198319}"/>
    <dgm:cxn modelId="{1E30DFA7-3211-2447-97F6-FD10BA98A32A}" type="presOf" srcId="{6A74555A-E535-1D4A-9092-F427A0E00BBB}" destId="{F1FD4BA0-3A09-0A4E-9948-65BC01C61B6F}" srcOrd="0" destOrd="1" presId="urn:microsoft.com/office/officeart/2005/8/layout/hList1"/>
    <dgm:cxn modelId="{DAF30B90-0C74-F949-8995-4C02AF184DA2}" type="presOf" srcId="{08AAE5AE-619B-8248-83C3-A7EB5F0F5E15}" destId="{F1FD4BA0-3A09-0A4E-9948-65BC01C61B6F}" srcOrd="0" destOrd="2" presId="urn:microsoft.com/office/officeart/2005/8/layout/hList1"/>
    <dgm:cxn modelId="{ABF4CD73-9A30-424F-8188-45DED569C984}" type="presOf" srcId="{959721DC-CAB6-1346-A3CF-DBC91C141D4A}" destId="{948D696B-8516-974E-8F46-6680DBF9A8E7}" srcOrd="0" destOrd="0" presId="urn:microsoft.com/office/officeart/2005/8/layout/hList1"/>
    <dgm:cxn modelId="{B87397E6-DDC7-3945-8903-E99B95848F27}" srcId="{959721DC-CAB6-1346-A3CF-DBC91C141D4A}" destId="{4C5F6A28-32FD-2144-890A-B56AA6198D97}" srcOrd="0" destOrd="0" parTransId="{F9D3BC04-A9D5-5F41-8AB0-01BEB071B3E7}" sibTransId="{5365A49C-2D4A-F74C-A5E9-9EDB847A4104}"/>
    <dgm:cxn modelId="{028A4AC7-1979-3344-A524-F0DFCC89104F}" type="presParOf" srcId="{71FA1C90-55F2-F74A-938A-6897BD8BC76B}" destId="{E5578956-90B5-374F-A1D8-86CF083B63AF}" srcOrd="0" destOrd="0" presId="urn:microsoft.com/office/officeart/2005/8/layout/hList1"/>
    <dgm:cxn modelId="{3C822B8C-0352-404B-8F0B-5D1B8907247C}" type="presParOf" srcId="{E5578956-90B5-374F-A1D8-86CF083B63AF}" destId="{948D696B-8516-974E-8F46-6680DBF9A8E7}" srcOrd="0" destOrd="0" presId="urn:microsoft.com/office/officeart/2005/8/layout/hList1"/>
    <dgm:cxn modelId="{9FEA9C54-8FAC-C041-A05D-52EFDE330545}" type="presParOf" srcId="{E5578956-90B5-374F-A1D8-86CF083B63AF}" destId="{F1FD4BA0-3A09-0A4E-9948-65BC01C61B6F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5F7C983-ECBF-FB40-A3B8-A77D3033AC32}" type="doc">
      <dgm:prSet loTypeId="urn:microsoft.com/office/officeart/2005/8/layout/vList3" loCatId="" qsTypeId="urn:microsoft.com/office/officeart/2005/8/quickstyle/simple4" qsCatId="simple" csTypeId="urn:microsoft.com/office/officeart/2005/8/colors/colorful3" csCatId="colorful" phldr="1"/>
      <dgm:spPr/>
    </dgm:pt>
    <dgm:pt modelId="{AAF43001-892E-804D-86D3-ADDC9026F26D}">
      <dgm:prSet phldrT="[文本]"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altLang="zh-CN" sz="1050" dirty="0" smtClean="0"/>
            <a:t>FDM</a:t>
          </a:r>
          <a:endParaRPr lang="zh-CN" altLang="en-US" sz="1050" dirty="0"/>
        </a:p>
      </dgm:t>
    </dgm:pt>
    <dgm:pt modelId="{AAF4341F-5D35-2648-BD70-68DB4440F3E1}" type="parTrans" cxnId="{5F2EBC59-DE6C-C74D-A562-6C36A1E28DB5}">
      <dgm:prSet/>
      <dgm:spPr/>
      <dgm:t>
        <a:bodyPr/>
        <a:lstStyle/>
        <a:p>
          <a:endParaRPr lang="zh-CN" altLang="en-US"/>
        </a:p>
      </dgm:t>
    </dgm:pt>
    <dgm:pt modelId="{677D54B2-4A73-9749-8F63-B22B73532D39}" type="sibTrans" cxnId="{5F2EBC59-DE6C-C74D-A562-6C36A1E28DB5}">
      <dgm:prSet/>
      <dgm:spPr/>
      <dgm:t>
        <a:bodyPr/>
        <a:lstStyle/>
        <a:p>
          <a:endParaRPr lang="zh-CN" altLang="en-US"/>
        </a:p>
      </dgm:t>
    </dgm:pt>
    <dgm:pt modelId="{99AFDC2A-0763-DD4E-9441-20F13DA06FBA}">
      <dgm:prSet phldrT="[文本]" custT="1"/>
      <dgm:spPr/>
      <dgm:t>
        <a:bodyPr/>
        <a:lstStyle/>
        <a:p>
          <a:r>
            <a:rPr lang="en-US" altLang="zh-CN" sz="900" dirty="0" smtClean="0"/>
            <a:t>Link Scheduling</a:t>
          </a:r>
          <a:endParaRPr lang="zh-CN" altLang="en-US" sz="900" dirty="0"/>
        </a:p>
      </dgm:t>
    </dgm:pt>
    <dgm:pt modelId="{7606CB50-6F8F-1E43-81D8-69D9674F1464}" type="parTrans" cxnId="{6CEF5BC9-BEBC-5348-9334-1347C155E5A1}">
      <dgm:prSet/>
      <dgm:spPr/>
      <dgm:t>
        <a:bodyPr/>
        <a:lstStyle/>
        <a:p>
          <a:endParaRPr lang="zh-CN" altLang="en-US"/>
        </a:p>
      </dgm:t>
    </dgm:pt>
    <dgm:pt modelId="{B8AC882E-5DC2-F145-9D20-673D8A2E6C64}" type="sibTrans" cxnId="{6CEF5BC9-BEBC-5348-9334-1347C155E5A1}">
      <dgm:prSet/>
      <dgm:spPr/>
      <dgm:t>
        <a:bodyPr/>
        <a:lstStyle/>
        <a:p>
          <a:endParaRPr lang="zh-CN" altLang="en-US"/>
        </a:p>
      </dgm:t>
    </dgm:pt>
    <dgm:pt modelId="{7CF406F7-C2C2-254F-A8DF-ADE41C07C26D}">
      <dgm:prSet phldrT="[文本]" custT="1"/>
      <dgm:spPr/>
      <dgm:t>
        <a:bodyPr/>
        <a:lstStyle/>
        <a:p>
          <a:r>
            <a:rPr lang="en-US" altLang="zh-CN" sz="1050" dirty="0" smtClean="0"/>
            <a:t>TDM</a:t>
          </a:r>
          <a:endParaRPr lang="zh-CN" altLang="en-US" sz="1050" dirty="0"/>
        </a:p>
      </dgm:t>
    </dgm:pt>
    <dgm:pt modelId="{786BDD39-FC4B-824D-94FE-0EBD20E6AFD6}" type="parTrans" cxnId="{4D6E5DA0-D2ED-DD44-9DE0-33F363596BE9}">
      <dgm:prSet/>
      <dgm:spPr/>
      <dgm:t>
        <a:bodyPr/>
        <a:lstStyle/>
        <a:p>
          <a:endParaRPr lang="zh-CN" altLang="en-US"/>
        </a:p>
      </dgm:t>
    </dgm:pt>
    <dgm:pt modelId="{6033DE9C-A5B2-7142-9742-0A636892D25C}" type="sibTrans" cxnId="{4D6E5DA0-D2ED-DD44-9DE0-33F363596BE9}">
      <dgm:prSet/>
      <dgm:spPr/>
      <dgm:t>
        <a:bodyPr/>
        <a:lstStyle/>
        <a:p>
          <a:endParaRPr lang="zh-CN" altLang="en-US"/>
        </a:p>
      </dgm:t>
    </dgm:pt>
    <dgm:pt modelId="{6E984222-1DDE-614B-B4FC-95FE1D6FF6E9}">
      <dgm:prSet phldrT="[文本]" custT="1"/>
      <dgm:spPr/>
      <dgm:t>
        <a:bodyPr/>
        <a:lstStyle/>
        <a:p>
          <a:r>
            <a:rPr lang="en-US" altLang="zh-CN" sz="1050" dirty="0" smtClean="0"/>
            <a:t>Spatial</a:t>
          </a:r>
          <a:r>
            <a:rPr lang="zh-CN" altLang="en-US" sz="1050" dirty="0" smtClean="0"/>
            <a:t> </a:t>
          </a:r>
          <a:r>
            <a:rPr lang="en-US" altLang="zh-CN" sz="1050" dirty="0" smtClean="0"/>
            <a:t>Reuse</a:t>
          </a:r>
          <a:endParaRPr lang="zh-CN" altLang="en-US" sz="1050" dirty="0"/>
        </a:p>
      </dgm:t>
    </dgm:pt>
    <dgm:pt modelId="{B1C94D19-209A-304B-8B5C-3D712DAB9D81}" type="parTrans" cxnId="{A4E627DC-16D9-1048-B4CA-9990564308D2}">
      <dgm:prSet/>
      <dgm:spPr/>
      <dgm:t>
        <a:bodyPr/>
        <a:lstStyle/>
        <a:p>
          <a:endParaRPr lang="zh-CN" altLang="en-US"/>
        </a:p>
      </dgm:t>
    </dgm:pt>
    <dgm:pt modelId="{DBC4C4BE-437B-DC45-96F5-B9FD96B818F7}" type="sibTrans" cxnId="{A4E627DC-16D9-1048-B4CA-9990564308D2}">
      <dgm:prSet/>
      <dgm:spPr/>
      <dgm:t>
        <a:bodyPr/>
        <a:lstStyle/>
        <a:p>
          <a:endParaRPr lang="zh-CN" altLang="en-US"/>
        </a:p>
      </dgm:t>
    </dgm:pt>
    <dgm:pt modelId="{5B8A49D1-635A-7F46-984C-E95CA55BAADA}">
      <dgm:prSet phldrT="[文本]" custT="1"/>
      <dgm:spPr/>
      <dgm:t>
        <a:bodyPr/>
        <a:lstStyle/>
        <a:p>
          <a:r>
            <a:rPr lang="en-US" altLang="zh-CN" sz="900" dirty="0" smtClean="0"/>
            <a:t>Power Control</a:t>
          </a:r>
          <a:endParaRPr lang="zh-CN" altLang="en-US" sz="900" dirty="0"/>
        </a:p>
      </dgm:t>
    </dgm:pt>
    <dgm:pt modelId="{4929C9C3-BE0E-CB49-AAC4-708BD56AF9AF}" type="parTrans" cxnId="{C27CFDBA-27B2-B54B-9EA4-F558ECEAC6A8}">
      <dgm:prSet/>
      <dgm:spPr/>
      <dgm:t>
        <a:bodyPr/>
        <a:lstStyle/>
        <a:p>
          <a:endParaRPr lang="zh-CN" altLang="en-US"/>
        </a:p>
      </dgm:t>
    </dgm:pt>
    <dgm:pt modelId="{01318C97-1400-084D-806D-C444777BBC1E}" type="sibTrans" cxnId="{C27CFDBA-27B2-B54B-9EA4-F558ECEAC6A8}">
      <dgm:prSet/>
      <dgm:spPr/>
      <dgm:t>
        <a:bodyPr/>
        <a:lstStyle/>
        <a:p>
          <a:endParaRPr lang="zh-CN" altLang="en-US"/>
        </a:p>
      </dgm:t>
    </dgm:pt>
    <dgm:pt modelId="{F3F68CA5-88B3-044A-986A-DD8AB095BD29}">
      <dgm:prSet phldrT="[文本]" custT="1">
        <dgm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altLang="zh-CN" sz="900" dirty="0" smtClean="0"/>
            <a:t>Channel Assignment /</a:t>
          </a:r>
          <a:r>
            <a:rPr lang="zh-CN" altLang="en-US" sz="900" dirty="0" smtClean="0"/>
            <a:t> </a:t>
          </a:r>
          <a:r>
            <a:rPr lang="en-US" altLang="zh-CN" sz="900" dirty="0" smtClean="0"/>
            <a:t>Spectrum</a:t>
          </a:r>
          <a:r>
            <a:rPr lang="zh-CN" altLang="en-US" sz="900" dirty="0" smtClean="0"/>
            <a:t> </a:t>
          </a:r>
          <a:r>
            <a:rPr lang="en-US" altLang="zh-CN" sz="900" dirty="0" smtClean="0"/>
            <a:t>Allocation</a:t>
          </a:r>
          <a:endParaRPr lang="zh-CN" altLang="en-US" sz="900" dirty="0"/>
        </a:p>
      </dgm:t>
    </dgm:pt>
    <dgm:pt modelId="{BBEB3B04-6ED2-154D-8D93-18EE67B74513}" type="sibTrans" cxnId="{59C811D3-0845-7D4D-8591-CBF419C4137D}">
      <dgm:prSet/>
      <dgm:spPr/>
      <dgm:t>
        <a:bodyPr/>
        <a:lstStyle/>
        <a:p>
          <a:endParaRPr lang="zh-CN" altLang="en-US"/>
        </a:p>
      </dgm:t>
    </dgm:pt>
    <dgm:pt modelId="{35CEF489-E11A-8244-AFD4-A4A71B716EFF}" type="parTrans" cxnId="{59C811D3-0845-7D4D-8591-CBF419C4137D}">
      <dgm:prSet/>
      <dgm:spPr/>
      <dgm:t>
        <a:bodyPr/>
        <a:lstStyle/>
        <a:p>
          <a:endParaRPr lang="zh-CN" altLang="en-US"/>
        </a:p>
      </dgm:t>
    </dgm:pt>
    <dgm:pt modelId="{9B572BEA-9013-A34D-8901-35EA468C5F8A}" type="pres">
      <dgm:prSet presAssocID="{45F7C983-ECBF-FB40-A3B8-A77D3033AC32}" presName="linearFlow" presStyleCnt="0">
        <dgm:presLayoutVars>
          <dgm:dir/>
          <dgm:resizeHandles val="exact"/>
        </dgm:presLayoutVars>
      </dgm:prSet>
      <dgm:spPr/>
    </dgm:pt>
    <dgm:pt modelId="{B9228B7D-B28A-5D4C-A7A0-67238DCF623E}" type="pres">
      <dgm:prSet presAssocID="{AAF43001-892E-804D-86D3-ADDC9026F26D}" presName="composite" presStyleCnt="0"/>
      <dgm:spPr/>
    </dgm:pt>
    <dgm:pt modelId="{858B7AC3-C491-4C42-9D34-C3A6873B3F8F}" type="pres">
      <dgm:prSet presAssocID="{AAF43001-892E-804D-86D3-ADDC9026F26D}" presName="imgShp" presStyleLbl="fgImgPlace1" presStyleIdx="0" presStyleCnt="3"/>
      <dgm:spPr/>
    </dgm:pt>
    <dgm:pt modelId="{092DFE90-A811-604A-8086-ADAFFC38F820}" type="pres">
      <dgm:prSet presAssocID="{AAF43001-892E-804D-86D3-ADDC9026F26D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EF13065-0EC8-3C49-8058-922250981587}" type="pres">
      <dgm:prSet presAssocID="{677D54B2-4A73-9749-8F63-B22B73532D39}" presName="spacing" presStyleCnt="0"/>
      <dgm:spPr/>
    </dgm:pt>
    <dgm:pt modelId="{6CF1F6A8-877B-BD41-8BA1-A09FDC25297F}" type="pres">
      <dgm:prSet presAssocID="{7CF406F7-C2C2-254F-A8DF-ADE41C07C26D}" presName="composite" presStyleCnt="0"/>
      <dgm:spPr/>
    </dgm:pt>
    <dgm:pt modelId="{8EA320B5-1659-384E-8807-C97C8E607165}" type="pres">
      <dgm:prSet presAssocID="{7CF406F7-C2C2-254F-A8DF-ADE41C07C26D}" presName="imgShp" presStyleLbl="fgImgPlace1" presStyleIdx="1" presStyleCnt="3"/>
      <dgm:spPr/>
    </dgm:pt>
    <dgm:pt modelId="{9511E1C6-2144-ED47-84FE-161BD54E241C}" type="pres">
      <dgm:prSet presAssocID="{7CF406F7-C2C2-254F-A8DF-ADE41C07C26D}" presName="txShp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A961CAD-0B9F-064E-9B8F-54249945D3B9}" type="pres">
      <dgm:prSet presAssocID="{6033DE9C-A5B2-7142-9742-0A636892D25C}" presName="spacing" presStyleCnt="0"/>
      <dgm:spPr/>
    </dgm:pt>
    <dgm:pt modelId="{5E9DF989-CEFF-E448-846F-30944CE9FC51}" type="pres">
      <dgm:prSet presAssocID="{6E984222-1DDE-614B-B4FC-95FE1D6FF6E9}" presName="composite" presStyleCnt="0"/>
      <dgm:spPr/>
    </dgm:pt>
    <dgm:pt modelId="{24DF783D-3B8D-F642-8404-10463D8AEE66}" type="pres">
      <dgm:prSet presAssocID="{6E984222-1DDE-614B-B4FC-95FE1D6FF6E9}" presName="imgShp" presStyleLbl="fgImgPlace1" presStyleIdx="2" presStyleCnt="3"/>
      <dgm:spPr/>
    </dgm:pt>
    <dgm:pt modelId="{3ECE37D5-2466-0E4E-8A90-F28E649E5316}" type="pres">
      <dgm:prSet presAssocID="{6E984222-1DDE-614B-B4FC-95FE1D6FF6E9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C27CFDBA-27B2-B54B-9EA4-F558ECEAC6A8}" srcId="{6E984222-1DDE-614B-B4FC-95FE1D6FF6E9}" destId="{5B8A49D1-635A-7F46-984C-E95CA55BAADA}" srcOrd="0" destOrd="0" parTransId="{4929C9C3-BE0E-CB49-AAC4-708BD56AF9AF}" sibTransId="{01318C97-1400-084D-806D-C444777BBC1E}"/>
    <dgm:cxn modelId="{69F4FCF3-2548-674B-9FDE-EF2B4A404126}" type="presOf" srcId="{5B8A49D1-635A-7F46-984C-E95CA55BAADA}" destId="{3ECE37D5-2466-0E4E-8A90-F28E649E5316}" srcOrd="0" destOrd="1" presId="urn:microsoft.com/office/officeart/2005/8/layout/vList3"/>
    <dgm:cxn modelId="{59C811D3-0845-7D4D-8591-CBF419C4137D}" srcId="{AAF43001-892E-804D-86D3-ADDC9026F26D}" destId="{F3F68CA5-88B3-044A-986A-DD8AB095BD29}" srcOrd="0" destOrd="0" parTransId="{35CEF489-E11A-8244-AFD4-A4A71B716EFF}" sibTransId="{BBEB3B04-6ED2-154D-8D93-18EE67B74513}"/>
    <dgm:cxn modelId="{A4E627DC-16D9-1048-B4CA-9990564308D2}" srcId="{45F7C983-ECBF-FB40-A3B8-A77D3033AC32}" destId="{6E984222-1DDE-614B-B4FC-95FE1D6FF6E9}" srcOrd="2" destOrd="0" parTransId="{B1C94D19-209A-304B-8B5C-3D712DAB9D81}" sibTransId="{DBC4C4BE-437B-DC45-96F5-B9FD96B818F7}"/>
    <dgm:cxn modelId="{E45A4FFF-366A-1842-A212-116D54D47918}" type="presOf" srcId="{AAF43001-892E-804D-86D3-ADDC9026F26D}" destId="{092DFE90-A811-604A-8086-ADAFFC38F820}" srcOrd="0" destOrd="0" presId="urn:microsoft.com/office/officeart/2005/8/layout/vList3"/>
    <dgm:cxn modelId="{E97578BB-127C-AF46-AD32-E09F15279869}" type="presOf" srcId="{45F7C983-ECBF-FB40-A3B8-A77D3033AC32}" destId="{9B572BEA-9013-A34D-8901-35EA468C5F8A}" srcOrd="0" destOrd="0" presId="urn:microsoft.com/office/officeart/2005/8/layout/vList3"/>
    <dgm:cxn modelId="{4D6E5DA0-D2ED-DD44-9DE0-33F363596BE9}" srcId="{45F7C983-ECBF-FB40-A3B8-A77D3033AC32}" destId="{7CF406F7-C2C2-254F-A8DF-ADE41C07C26D}" srcOrd="1" destOrd="0" parTransId="{786BDD39-FC4B-824D-94FE-0EBD20E6AFD6}" sibTransId="{6033DE9C-A5B2-7142-9742-0A636892D25C}"/>
    <dgm:cxn modelId="{6CEF5BC9-BEBC-5348-9334-1347C155E5A1}" srcId="{7CF406F7-C2C2-254F-A8DF-ADE41C07C26D}" destId="{99AFDC2A-0763-DD4E-9441-20F13DA06FBA}" srcOrd="0" destOrd="0" parTransId="{7606CB50-6F8F-1E43-81D8-69D9674F1464}" sibTransId="{B8AC882E-5DC2-F145-9D20-673D8A2E6C64}"/>
    <dgm:cxn modelId="{F266D37E-0918-5548-9791-99C1A130ECC3}" type="presOf" srcId="{F3F68CA5-88B3-044A-986A-DD8AB095BD29}" destId="{092DFE90-A811-604A-8086-ADAFFC38F820}" srcOrd="0" destOrd="1" presId="urn:microsoft.com/office/officeart/2005/8/layout/vList3"/>
    <dgm:cxn modelId="{F2770EBB-DACB-0B4D-892E-AFA5FA90B56E}" type="presOf" srcId="{99AFDC2A-0763-DD4E-9441-20F13DA06FBA}" destId="{9511E1C6-2144-ED47-84FE-161BD54E241C}" srcOrd="0" destOrd="1" presId="urn:microsoft.com/office/officeart/2005/8/layout/vList3"/>
    <dgm:cxn modelId="{4F684077-66F2-3841-8052-196CCFED6312}" type="presOf" srcId="{6E984222-1DDE-614B-B4FC-95FE1D6FF6E9}" destId="{3ECE37D5-2466-0E4E-8A90-F28E649E5316}" srcOrd="0" destOrd="0" presId="urn:microsoft.com/office/officeart/2005/8/layout/vList3"/>
    <dgm:cxn modelId="{062520AC-59F9-474B-B8DA-EFFBC16CA738}" type="presOf" srcId="{7CF406F7-C2C2-254F-A8DF-ADE41C07C26D}" destId="{9511E1C6-2144-ED47-84FE-161BD54E241C}" srcOrd="0" destOrd="0" presId="urn:microsoft.com/office/officeart/2005/8/layout/vList3"/>
    <dgm:cxn modelId="{5F2EBC59-DE6C-C74D-A562-6C36A1E28DB5}" srcId="{45F7C983-ECBF-FB40-A3B8-A77D3033AC32}" destId="{AAF43001-892E-804D-86D3-ADDC9026F26D}" srcOrd="0" destOrd="0" parTransId="{AAF4341F-5D35-2648-BD70-68DB4440F3E1}" sibTransId="{677D54B2-4A73-9749-8F63-B22B73532D39}"/>
    <dgm:cxn modelId="{4FC8AE6D-EBBC-4448-B337-47AC870CB09E}" type="presParOf" srcId="{9B572BEA-9013-A34D-8901-35EA468C5F8A}" destId="{B9228B7D-B28A-5D4C-A7A0-67238DCF623E}" srcOrd="0" destOrd="0" presId="urn:microsoft.com/office/officeart/2005/8/layout/vList3"/>
    <dgm:cxn modelId="{3B235540-769F-D544-B502-BF845DDC718C}" type="presParOf" srcId="{B9228B7D-B28A-5D4C-A7A0-67238DCF623E}" destId="{858B7AC3-C491-4C42-9D34-C3A6873B3F8F}" srcOrd="0" destOrd="0" presId="urn:microsoft.com/office/officeart/2005/8/layout/vList3"/>
    <dgm:cxn modelId="{E7186ECE-1241-6E4C-896D-67E3C8D0F91B}" type="presParOf" srcId="{B9228B7D-B28A-5D4C-A7A0-67238DCF623E}" destId="{092DFE90-A811-604A-8086-ADAFFC38F820}" srcOrd="1" destOrd="0" presId="urn:microsoft.com/office/officeart/2005/8/layout/vList3"/>
    <dgm:cxn modelId="{764A5E6E-1152-F544-8512-F58B28A7C536}" type="presParOf" srcId="{9B572BEA-9013-A34D-8901-35EA468C5F8A}" destId="{3EF13065-0EC8-3C49-8058-922250981587}" srcOrd="1" destOrd="0" presId="urn:microsoft.com/office/officeart/2005/8/layout/vList3"/>
    <dgm:cxn modelId="{0AD94680-01D8-5C48-9121-D15A193F81F9}" type="presParOf" srcId="{9B572BEA-9013-A34D-8901-35EA468C5F8A}" destId="{6CF1F6A8-877B-BD41-8BA1-A09FDC25297F}" srcOrd="2" destOrd="0" presId="urn:microsoft.com/office/officeart/2005/8/layout/vList3"/>
    <dgm:cxn modelId="{7C62D1FF-8952-2A4E-B1FD-0077E830C8C0}" type="presParOf" srcId="{6CF1F6A8-877B-BD41-8BA1-A09FDC25297F}" destId="{8EA320B5-1659-384E-8807-C97C8E607165}" srcOrd="0" destOrd="0" presId="urn:microsoft.com/office/officeart/2005/8/layout/vList3"/>
    <dgm:cxn modelId="{E5BAA004-A48E-204E-947A-D26ECB5845B9}" type="presParOf" srcId="{6CF1F6A8-877B-BD41-8BA1-A09FDC25297F}" destId="{9511E1C6-2144-ED47-84FE-161BD54E241C}" srcOrd="1" destOrd="0" presId="urn:microsoft.com/office/officeart/2005/8/layout/vList3"/>
    <dgm:cxn modelId="{96B4A7E0-2C56-AE43-AE01-B11BC092F87D}" type="presParOf" srcId="{9B572BEA-9013-A34D-8901-35EA468C5F8A}" destId="{CA961CAD-0B9F-064E-9B8F-54249945D3B9}" srcOrd="3" destOrd="0" presId="urn:microsoft.com/office/officeart/2005/8/layout/vList3"/>
    <dgm:cxn modelId="{4F97009E-AE63-BF45-8283-208ECDC73072}" type="presParOf" srcId="{9B572BEA-9013-A34D-8901-35EA468C5F8A}" destId="{5E9DF989-CEFF-E448-846F-30944CE9FC51}" srcOrd="4" destOrd="0" presId="urn:microsoft.com/office/officeart/2005/8/layout/vList3"/>
    <dgm:cxn modelId="{860504D0-8CD0-DA46-840B-6299A58986E8}" type="presParOf" srcId="{5E9DF989-CEFF-E448-846F-30944CE9FC51}" destId="{24DF783D-3B8D-F642-8404-10463D8AEE66}" srcOrd="0" destOrd="0" presId="urn:microsoft.com/office/officeart/2005/8/layout/vList3"/>
    <dgm:cxn modelId="{1EB8AC90-04D5-D944-B5A1-24287D97C482}" type="presParOf" srcId="{5E9DF989-CEFF-E448-846F-30944CE9FC51}" destId="{3ECE37D5-2466-0E4E-8A90-F28E649E5316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504B6E5-F904-DF4D-9508-82BB15C7BEBD}" type="doc">
      <dgm:prSet loTypeId="urn:microsoft.com/office/officeart/2005/8/layout/hList1" loCatId="" qsTypeId="urn:microsoft.com/office/officeart/2005/8/quickstyle/simple2" qsCatId="simple" csTypeId="urn:microsoft.com/office/officeart/2005/8/colors/accent3_3" csCatId="accent3" phldr="1"/>
      <dgm:spPr/>
      <dgm:t>
        <a:bodyPr/>
        <a:lstStyle/>
        <a:p>
          <a:endParaRPr lang="zh-CN" altLang="en-US"/>
        </a:p>
      </dgm:t>
    </dgm:pt>
    <dgm:pt modelId="{959721DC-CAB6-1346-A3CF-DBC91C141D4A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Pros</a:t>
          </a:r>
          <a:endParaRPr lang="zh-CN" altLang="en-US" dirty="0">
            <a:latin typeface="Avenir Book"/>
            <a:cs typeface="Avenir Book"/>
          </a:endParaRPr>
        </a:p>
      </dgm:t>
    </dgm:pt>
    <dgm:pt modelId="{AA2934A0-2C25-DA4B-8283-7CFA4DD90E62}" type="par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7F277EA1-6F01-964E-B385-2741AA198319}" type="sib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4C5F6A28-32FD-2144-890A-B56AA6198D97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Do not require an accurate RSS to get the same allocation Results</a:t>
          </a:r>
          <a:endParaRPr lang="zh-CN" altLang="en-US" dirty="0">
            <a:latin typeface="Avenir Book"/>
            <a:cs typeface="Avenir Book"/>
          </a:endParaRPr>
        </a:p>
      </dgm:t>
    </dgm:pt>
    <dgm:pt modelId="{F9D3BC04-A9D5-5F41-8AB0-01BEB071B3E7}" type="par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5365A49C-2D4A-F74C-A5E9-9EDB847A4104}" type="sib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1BDA4C11-9DA6-3548-9DB1-ED4F6313AD8F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Rough RSS representation could increase the prediction accuracy</a:t>
          </a:r>
          <a:endParaRPr lang="zh-CN" altLang="en-US" dirty="0">
            <a:latin typeface="Avenir Book"/>
            <a:cs typeface="Avenir Book"/>
          </a:endParaRPr>
        </a:p>
      </dgm:t>
    </dgm:pt>
    <dgm:pt modelId="{BB138730-5A7D-B147-AA4D-81D3752F1D68}" type="par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15822C74-8379-9F45-97E3-A49841B3BF0E}" type="sib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71FA1C90-55F2-F74A-938A-6897BD8BC76B}" type="pres">
      <dgm:prSet presAssocID="{A504B6E5-F904-DF4D-9508-82BB15C7BEB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578956-90B5-374F-A1D8-86CF083B63AF}" type="pres">
      <dgm:prSet presAssocID="{959721DC-CAB6-1346-A3CF-DBC91C141D4A}" presName="composite" presStyleCnt="0"/>
      <dgm:spPr/>
      <dgm:t>
        <a:bodyPr/>
        <a:lstStyle/>
        <a:p>
          <a:endParaRPr lang="zh-CN" altLang="en-US"/>
        </a:p>
      </dgm:t>
    </dgm:pt>
    <dgm:pt modelId="{948D696B-8516-974E-8F46-6680DBF9A8E7}" type="pres">
      <dgm:prSet presAssocID="{959721DC-CAB6-1346-A3CF-DBC91C141D4A}" presName="parTx" presStyleLbl="alignNode1" presStyleIdx="0" presStyleCnt="1" custLinFactNeighborY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FD4BA0-3A09-0A4E-9948-65BC01C61B6F}" type="pres">
      <dgm:prSet presAssocID="{959721DC-CAB6-1346-A3CF-DBC91C141D4A}" presName="desTx" presStyleLbl="alignAccFollowNode1" presStyleIdx="0" presStyleCnt="1" custLinFactNeighborY="-180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1404C8C-7144-FB40-8BBF-2EF864186940}" type="presOf" srcId="{A504B6E5-F904-DF4D-9508-82BB15C7BEBD}" destId="{71FA1C90-55F2-F74A-938A-6897BD8BC76B}" srcOrd="0" destOrd="0" presId="urn:microsoft.com/office/officeart/2005/8/layout/hList1"/>
    <dgm:cxn modelId="{6C4E3C3A-E797-F44F-AECE-D723C1B2DF31}" srcId="{A504B6E5-F904-DF4D-9508-82BB15C7BEBD}" destId="{959721DC-CAB6-1346-A3CF-DBC91C141D4A}" srcOrd="0" destOrd="0" parTransId="{AA2934A0-2C25-DA4B-8283-7CFA4DD90E62}" sibTransId="{7F277EA1-6F01-964E-B385-2741AA198319}"/>
    <dgm:cxn modelId="{3B68880A-9BD7-424F-ABE0-4E265E1DB3B2}" srcId="{959721DC-CAB6-1346-A3CF-DBC91C141D4A}" destId="{1BDA4C11-9DA6-3548-9DB1-ED4F6313AD8F}" srcOrd="1" destOrd="0" parTransId="{BB138730-5A7D-B147-AA4D-81D3752F1D68}" sibTransId="{15822C74-8379-9F45-97E3-A49841B3BF0E}"/>
    <dgm:cxn modelId="{B87397E6-DDC7-3945-8903-E99B95848F27}" srcId="{959721DC-CAB6-1346-A3CF-DBC91C141D4A}" destId="{4C5F6A28-32FD-2144-890A-B56AA6198D97}" srcOrd="0" destOrd="0" parTransId="{F9D3BC04-A9D5-5F41-8AB0-01BEB071B3E7}" sibTransId="{5365A49C-2D4A-F74C-A5E9-9EDB847A4104}"/>
    <dgm:cxn modelId="{B3B9DE41-179F-0749-BA35-9C76C57BBEF5}" type="presOf" srcId="{1BDA4C11-9DA6-3548-9DB1-ED4F6313AD8F}" destId="{F1FD4BA0-3A09-0A4E-9948-65BC01C61B6F}" srcOrd="0" destOrd="1" presId="urn:microsoft.com/office/officeart/2005/8/layout/hList1"/>
    <dgm:cxn modelId="{2269E060-4DFE-CD42-A061-A90A66986B6D}" type="presOf" srcId="{4C5F6A28-32FD-2144-890A-B56AA6198D97}" destId="{F1FD4BA0-3A09-0A4E-9948-65BC01C61B6F}" srcOrd="0" destOrd="0" presId="urn:microsoft.com/office/officeart/2005/8/layout/hList1"/>
    <dgm:cxn modelId="{329A51E3-1B3B-8B4D-947D-A25B93D47F68}" type="presOf" srcId="{959721DC-CAB6-1346-A3CF-DBC91C141D4A}" destId="{948D696B-8516-974E-8F46-6680DBF9A8E7}" srcOrd="0" destOrd="0" presId="urn:microsoft.com/office/officeart/2005/8/layout/hList1"/>
    <dgm:cxn modelId="{C1110B1B-A789-3B44-8A63-074D4C3C1F9A}" type="presParOf" srcId="{71FA1C90-55F2-F74A-938A-6897BD8BC76B}" destId="{E5578956-90B5-374F-A1D8-86CF083B63AF}" srcOrd="0" destOrd="0" presId="urn:microsoft.com/office/officeart/2005/8/layout/hList1"/>
    <dgm:cxn modelId="{37683714-8673-0248-B530-943A72A09943}" type="presParOf" srcId="{E5578956-90B5-374F-A1D8-86CF083B63AF}" destId="{948D696B-8516-974E-8F46-6680DBF9A8E7}" srcOrd="0" destOrd="0" presId="urn:microsoft.com/office/officeart/2005/8/layout/hList1"/>
    <dgm:cxn modelId="{CD58EE09-DBD3-6043-9F69-F4F465F88EA6}" type="presParOf" srcId="{E5578956-90B5-374F-A1D8-86CF083B63AF}" destId="{F1FD4BA0-3A09-0A4E-9948-65BC01C61B6F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504B6E5-F904-DF4D-9508-82BB15C7BEBD}" type="doc">
      <dgm:prSet loTypeId="urn:microsoft.com/office/officeart/2005/8/layout/hList1" loCatId="" qsTypeId="urn:microsoft.com/office/officeart/2005/8/quickstyle/simple2" qsCatId="simple" csTypeId="urn:microsoft.com/office/officeart/2005/8/colors/accent3_3" csCatId="accent3" phldr="1"/>
      <dgm:spPr/>
      <dgm:t>
        <a:bodyPr/>
        <a:lstStyle/>
        <a:p>
          <a:endParaRPr lang="zh-CN" altLang="en-US"/>
        </a:p>
      </dgm:t>
    </dgm:pt>
    <dgm:pt modelId="{959721DC-CAB6-1346-A3CF-DBC91C141D4A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Definition</a:t>
          </a:r>
          <a:endParaRPr lang="zh-CN" altLang="en-US" dirty="0">
            <a:latin typeface="Avenir Book"/>
            <a:cs typeface="Avenir Book"/>
          </a:endParaRPr>
        </a:p>
      </dgm:t>
    </dgm:pt>
    <dgm:pt modelId="{AA2934A0-2C25-DA4B-8283-7CFA4DD90E62}" type="par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7F277EA1-6F01-964E-B385-2741AA198319}" type="sib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4C5F6A28-32FD-2144-890A-B56AA6198D97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K channels, N nodes(links)</a:t>
          </a:r>
          <a:endParaRPr lang="zh-CN" altLang="en-US" dirty="0">
            <a:latin typeface="Avenir Book"/>
            <a:cs typeface="Avenir Book"/>
          </a:endParaRPr>
        </a:p>
      </dgm:t>
    </dgm:pt>
    <dgm:pt modelId="{F9D3BC04-A9D5-5F41-8AB0-01BEB071B3E7}" type="par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5365A49C-2D4A-F74C-A5E9-9EDB847A4104}" type="sib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1BDA4C11-9DA6-3548-9DB1-ED4F6313AD8F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Minimize the total network interference</a:t>
          </a:r>
          <a:endParaRPr lang="zh-CN" altLang="en-US" dirty="0">
            <a:latin typeface="Avenir Book"/>
            <a:cs typeface="Avenir Book"/>
          </a:endParaRPr>
        </a:p>
      </dgm:t>
    </dgm:pt>
    <dgm:pt modelId="{BB138730-5A7D-B147-AA4D-81D3752F1D68}" type="par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15822C74-8379-9F45-97E3-A49841B3BF0E}" type="sib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71FA1C90-55F2-F74A-938A-6897BD8BC76B}" type="pres">
      <dgm:prSet presAssocID="{A504B6E5-F904-DF4D-9508-82BB15C7BEB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578956-90B5-374F-A1D8-86CF083B63AF}" type="pres">
      <dgm:prSet presAssocID="{959721DC-CAB6-1346-A3CF-DBC91C141D4A}" presName="composite" presStyleCnt="0"/>
      <dgm:spPr/>
      <dgm:t>
        <a:bodyPr/>
        <a:lstStyle/>
        <a:p>
          <a:endParaRPr lang="zh-CN" altLang="en-US"/>
        </a:p>
      </dgm:t>
    </dgm:pt>
    <dgm:pt modelId="{948D696B-8516-974E-8F46-6680DBF9A8E7}" type="pres">
      <dgm:prSet presAssocID="{959721DC-CAB6-1346-A3CF-DBC91C141D4A}" presName="parTx" presStyleLbl="alignNode1" presStyleIdx="0" presStyleCnt="1" custLinFactNeighborY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FD4BA0-3A09-0A4E-9948-65BC01C61B6F}" type="pres">
      <dgm:prSet presAssocID="{959721DC-CAB6-1346-A3CF-DBC91C141D4A}" presName="desTx" presStyleLbl="alignAccFollowNode1" presStyleIdx="0" presStyleCnt="1" custLinFactNeighborY="-180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D7BF89B-9B74-E647-8C8A-38D8C3E6D14B}" type="presOf" srcId="{4C5F6A28-32FD-2144-890A-B56AA6198D97}" destId="{F1FD4BA0-3A09-0A4E-9948-65BC01C61B6F}" srcOrd="0" destOrd="0" presId="urn:microsoft.com/office/officeart/2005/8/layout/hList1"/>
    <dgm:cxn modelId="{3B68880A-9BD7-424F-ABE0-4E265E1DB3B2}" srcId="{959721DC-CAB6-1346-A3CF-DBC91C141D4A}" destId="{1BDA4C11-9DA6-3548-9DB1-ED4F6313AD8F}" srcOrd="1" destOrd="0" parTransId="{BB138730-5A7D-B147-AA4D-81D3752F1D68}" sibTransId="{15822C74-8379-9F45-97E3-A49841B3BF0E}"/>
    <dgm:cxn modelId="{6C4E3C3A-E797-F44F-AECE-D723C1B2DF31}" srcId="{A504B6E5-F904-DF4D-9508-82BB15C7BEBD}" destId="{959721DC-CAB6-1346-A3CF-DBC91C141D4A}" srcOrd="0" destOrd="0" parTransId="{AA2934A0-2C25-DA4B-8283-7CFA4DD90E62}" sibTransId="{7F277EA1-6F01-964E-B385-2741AA198319}"/>
    <dgm:cxn modelId="{B87397E6-DDC7-3945-8903-E99B95848F27}" srcId="{959721DC-CAB6-1346-A3CF-DBC91C141D4A}" destId="{4C5F6A28-32FD-2144-890A-B56AA6198D97}" srcOrd="0" destOrd="0" parTransId="{F9D3BC04-A9D5-5F41-8AB0-01BEB071B3E7}" sibTransId="{5365A49C-2D4A-F74C-A5E9-9EDB847A4104}"/>
    <dgm:cxn modelId="{A8FBCE2A-1BA4-1B4D-91CC-F497F7FBA24F}" type="presOf" srcId="{959721DC-CAB6-1346-A3CF-DBC91C141D4A}" destId="{948D696B-8516-974E-8F46-6680DBF9A8E7}" srcOrd="0" destOrd="0" presId="urn:microsoft.com/office/officeart/2005/8/layout/hList1"/>
    <dgm:cxn modelId="{C0BE7E53-EB89-F940-83CB-1861FFA28EA2}" type="presOf" srcId="{1BDA4C11-9DA6-3548-9DB1-ED4F6313AD8F}" destId="{F1FD4BA0-3A09-0A4E-9948-65BC01C61B6F}" srcOrd="0" destOrd="1" presId="urn:microsoft.com/office/officeart/2005/8/layout/hList1"/>
    <dgm:cxn modelId="{E1D7F2A0-FEDB-9B4A-AFA0-A6D1087AC1FD}" type="presOf" srcId="{A504B6E5-F904-DF4D-9508-82BB15C7BEBD}" destId="{71FA1C90-55F2-F74A-938A-6897BD8BC76B}" srcOrd="0" destOrd="0" presId="urn:microsoft.com/office/officeart/2005/8/layout/hList1"/>
    <dgm:cxn modelId="{8CE73094-E2A6-7644-9D2E-A4D2615B2C02}" type="presParOf" srcId="{71FA1C90-55F2-F74A-938A-6897BD8BC76B}" destId="{E5578956-90B5-374F-A1D8-86CF083B63AF}" srcOrd="0" destOrd="0" presId="urn:microsoft.com/office/officeart/2005/8/layout/hList1"/>
    <dgm:cxn modelId="{DFF1D350-8FAB-984B-BD2D-397E871E05C3}" type="presParOf" srcId="{E5578956-90B5-374F-A1D8-86CF083B63AF}" destId="{948D696B-8516-974E-8F46-6680DBF9A8E7}" srcOrd="0" destOrd="0" presId="urn:microsoft.com/office/officeart/2005/8/layout/hList1"/>
    <dgm:cxn modelId="{934DFD55-35CC-E246-801C-1497B12DF9FF}" type="presParOf" srcId="{E5578956-90B5-374F-A1D8-86CF083B63AF}" destId="{F1FD4BA0-3A09-0A4E-9948-65BC01C61B6F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504B6E5-F904-DF4D-9508-82BB15C7BEBD}" type="doc">
      <dgm:prSet loTypeId="urn:microsoft.com/office/officeart/2005/8/layout/hList1" loCatId="" qsTypeId="urn:microsoft.com/office/officeart/2005/8/quickstyle/simple2" qsCatId="simple" csTypeId="urn:microsoft.com/office/officeart/2005/8/colors/accent3_3" csCatId="accent3" phldr="1"/>
      <dgm:spPr/>
      <dgm:t>
        <a:bodyPr/>
        <a:lstStyle/>
        <a:p>
          <a:endParaRPr lang="zh-CN" altLang="en-US"/>
        </a:p>
      </dgm:t>
    </dgm:pt>
    <dgm:pt modelId="{959721DC-CAB6-1346-A3CF-DBC91C141D4A}">
      <dgm:prSet/>
      <dgm:spPr/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Definition</a:t>
          </a:r>
          <a:endParaRPr lang="zh-CN" altLang="en-US" dirty="0">
            <a:latin typeface="Avenir Book"/>
            <a:cs typeface="Avenir Book"/>
          </a:endParaRPr>
        </a:p>
      </dgm:t>
    </dgm:pt>
    <dgm:pt modelId="{AA2934A0-2C25-DA4B-8283-7CFA4DD90E62}" type="par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7F277EA1-6F01-964E-B385-2741AA198319}" type="sibTrans" cxnId="{6C4E3C3A-E797-F44F-AECE-D723C1B2DF31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4C5F6A28-32FD-2144-890A-B56AA6198D97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K channels, N nodes(links)</a:t>
          </a:r>
          <a:endParaRPr lang="zh-CN" altLang="en-US" dirty="0">
            <a:latin typeface="Avenir Book"/>
            <a:cs typeface="Avenir Book"/>
          </a:endParaRPr>
        </a:p>
      </dgm:t>
    </dgm:pt>
    <dgm:pt modelId="{F9D3BC04-A9D5-5F41-8AB0-01BEB071B3E7}" type="par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5365A49C-2D4A-F74C-A5E9-9EDB847A4104}" type="sibTrans" cxnId="{B87397E6-DDC7-3945-8903-E99B95848F27}">
      <dgm:prSet/>
      <dgm:spPr/>
      <dgm:t>
        <a:bodyPr/>
        <a:lstStyle/>
        <a:p>
          <a:endParaRPr lang="zh-CN" altLang="en-US">
            <a:latin typeface="Avenir Book"/>
            <a:cs typeface="Avenir Book"/>
          </a:endParaRPr>
        </a:p>
      </dgm:t>
    </dgm:pt>
    <dgm:pt modelId="{1BDA4C11-9DA6-3548-9DB1-ED4F6313AD8F}">
      <dgm:prSet/>
      <dgm:spPr>
        <a:solidFill>
          <a:schemeClr val="accent3">
            <a:tint val="40000"/>
            <a:hueOff val="0"/>
            <a:satOff val="0"/>
            <a:lumOff val="0"/>
          </a:schemeClr>
        </a:solidFill>
      </dgm:spPr>
      <dgm:t>
        <a:bodyPr/>
        <a:lstStyle/>
        <a:p>
          <a:pPr rtl="0"/>
          <a:r>
            <a:rPr lang="en-US" altLang="zh-CN" dirty="0" smtClean="0">
              <a:latin typeface="Avenir Book"/>
              <a:cs typeface="Avenir Book"/>
            </a:rPr>
            <a:t>Minimize the total network interference</a:t>
          </a:r>
          <a:endParaRPr lang="zh-CN" altLang="en-US" dirty="0">
            <a:latin typeface="Avenir Book"/>
            <a:cs typeface="Avenir Book"/>
          </a:endParaRPr>
        </a:p>
      </dgm:t>
    </dgm:pt>
    <dgm:pt modelId="{BB138730-5A7D-B147-AA4D-81D3752F1D68}" type="par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15822C74-8379-9F45-97E3-A49841B3BF0E}" type="sibTrans" cxnId="{3B68880A-9BD7-424F-ABE0-4E265E1DB3B2}">
      <dgm:prSet/>
      <dgm:spPr/>
      <dgm:t>
        <a:bodyPr/>
        <a:lstStyle/>
        <a:p>
          <a:endParaRPr lang="zh-CN" altLang="en-US"/>
        </a:p>
      </dgm:t>
    </dgm:pt>
    <dgm:pt modelId="{71FA1C90-55F2-F74A-938A-6897BD8BC76B}" type="pres">
      <dgm:prSet presAssocID="{A504B6E5-F904-DF4D-9508-82BB15C7BEBD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5578956-90B5-374F-A1D8-86CF083B63AF}" type="pres">
      <dgm:prSet presAssocID="{959721DC-CAB6-1346-A3CF-DBC91C141D4A}" presName="composite" presStyleCnt="0"/>
      <dgm:spPr/>
      <dgm:t>
        <a:bodyPr/>
        <a:lstStyle/>
        <a:p>
          <a:endParaRPr lang="zh-CN" altLang="en-US"/>
        </a:p>
      </dgm:t>
    </dgm:pt>
    <dgm:pt modelId="{948D696B-8516-974E-8F46-6680DBF9A8E7}" type="pres">
      <dgm:prSet presAssocID="{959721DC-CAB6-1346-A3CF-DBC91C141D4A}" presName="parTx" presStyleLbl="alignNode1" presStyleIdx="0" presStyleCnt="1" custLinFactNeighborY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1FD4BA0-3A09-0A4E-9948-65BC01C61B6F}" type="pres">
      <dgm:prSet presAssocID="{959721DC-CAB6-1346-A3CF-DBC91C141D4A}" presName="desTx" presStyleLbl="alignAccFollowNode1" presStyleIdx="0" presStyleCnt="1" custLinFactNeighborY="-180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B68880A-9BD7-424F-ABE0-4E265E1DB3B2}" srcId="{959721DC-CAB6-1346-A3CF-DBC91C141D4A}" destId="{1BDA4C11-9DA6-3548-9DB1-ED4F6313AD8F}" srcOrd="1" destOrd="0" parTransId="{BB138730-5A7D-B147-AA4D-81D3752F1D68}" sibTransId="{15822C74-8379-9F45-97E3-A49841B3BF0E}"/>
    <dgm:cxn modelId="{D339D651-87D7-4042-804B-949BC53BC3B5}" type="presOf" srcId="{4C5F6A28-32FD-2144-890A-B56AA6198D97}" destId="{F1FD4BA0-3A09-0A4E-9948-65BC01C61B6F}" srcOrd="0" destOrd="0" presId="urn:microsoft.com/office/officeart/2005/8/layout/hList1"/>
    <dgm:cxn modelId="{6C4E3C3A-E797-F44F-AECE-D723C1B2DF31}" srcId="{A504B6E5-F904-DF4D-9508-82BB15C7BEBD}" destId="{959721DC-CAB6-1346-A3CF-DBC91C141D4A}" srcOrd="0" destOrd="0" parTransId="{AA2934A0-2C25-DA4B-8283-7CFA4DD90E62}" sibTransId="{7F277EA1-6F01-964E-B385-2741AA198319}"/>
    <dgm:cxn modelId="{B87397E6-DDC7-3945-8903-E99B95848F27}" srcId="{959721DC-CAB6-1346-A3CF-DBC91C141D4A}" destId="{4C5F6A28-32FD-2144-890A-B56AA6198D97}" srcOrd="0" destOrd="0" parTransId="{F9D3BC04-A9D5-5F41-8AB0-01BEB071B3E7}" sibTransId="{5365A49C-2D4A-F74C-A5E9-9EDB847A4104}"/>
    <dgm:cxn modelId="{EC2C3912-E454-9A42-9DAB-16F0C66C99BC}" type="presOf" srcId="{A504B6E5-F904-DF4D-9508-82BB15C7BEBD}" destId="{71FA1C90-55F2-F74A-938A-6897BD8BC76B}" srcOrd="0" destOrd="0" presId="urn:microsoft.com/office/officeart/2005/8/layout/hList1"/>
    <dgm:cxn modelId="{589992EE-EACF-9742-B752-B3C6169779BC}" type="presOf" srcId="{959721DC-CAB6-1346-A3CF-DBC91C141D4A}" destId="{948D696B-8516-974E-8F46-6680DBF9A8E7}" srcOrd="0" destOrd="0" presId="urn:microsoft.com/office/officeart/2005/8/layout/hList1"/>
    <dgm:cxn modelId="{6B320A66-93BF-124D-B7AE-58DEC9A577F7}" type="presOf" srcId="{1BDA4C11-9DA6-3548-9DB1-ED4F6313AD8F}" destId="{F1FD4BA0-3A09-0A4E-9948-65BC01C61B6F}" srcOrd="0" destOrd="1" presId="urn:microsoft.com/office/officeart/2005/8/layout/hList1"/>
    <dgm:cxn modelId="{261DEF15-2935-9245-91C8-4F7A29BBDC40}" type="presParOf" srcId="{71FA1C90-55F2-F74A-938A-6897BD8BC76B}" destId="{E5578956-90B5-374F-A1D8-86CF083B63AF}" srcOrd="0" destOrd="0" presId="urn:microsoft.com/office/officeart/2005/8/layout/hList1"/>
    <dgm:cxn modelId="{7DB6C6FF-684C-4046-B284-76E09B7D9983}" type="presParOf" srcId="{E5578956-90B5-374F-A1D8-86CF083B63AF}" destId="{948D696B-8516-974E-8F46-6680DBF9A8E7}" srcOrd="0" destOrd="0" presId="urn:microsoft.com/office/officeart/2005/8/layout/hList1"/>
    <dgm:cxn modelId="{CAE285CF-14FB-AA49-BAAD-08FC38BB543E}" type="presParOf" srcId="{E5578956-90B5-374F-A1D8-86CF083B63AF}" destId="{F1FD4BA0-3A09-0A4E-9948-65BC01C61B6F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48D696B-8516-974E-8F46-6680DBF9A8E7}">
      <dsp:nvSpPr>
        <dsp:cNvPr id="0" name=""/>
        <dsp:cNvSpPr/>
      </dsp:nvSpPr>
      <dsp:spPr>
        <a:xfrm>
          <a:off x="0" y="16207"/>
          <a:ext cx="3877247" cy="72306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9352" tIns="85344" rIns="149352" bIns="85344" numCol="1" spcCol="1270" anchor="ctr" anchorCtr="0">
          <a:noAutofit/>
        </a:bodyPr>
        <a:lstStyle/>
        <a:p>
          <a:pPr lvl="0" algn="ctr" defTabSz="9334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>
              <a:latin typeface="Avenir Book"/>
              <a:cs typeface="Avenir Book"/>
            </a:rPr>
            <a:t>Wireless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Throughput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Optimization</a:t>
          </a:r>
          <a:endParaRPr lang="zh-CN" altLang="en-US" sz="2100" kern="1200" dirty="0">
            <a:latin typeface="Avenir Book"/>
            <a:cs typeface="Avenir Book"/>
          </a:endParaRPr>
        </a:p>
      </dsp:txBody>
      <dsp:txXfrm>
        <a:off x="0" y="16207"/>
        <a:ext cx="3877247" cy="723062"/>
      </dsp:txXfrm>
    </dsp:sp>
    <dsp:sp modelId="{F1FD4BA0-3A09-0A4E-9948-65BC01C61B6F}">
      <dsp:nvSpPr>
        <dsp:cNvPr id="0" name=""/>
        <dsp:cNvSpPr/>
      </dsp:nvSpPr>
      <dsp:spPr>
        <a:xfrm>
          <a:off x="0" y="739270"/>
          <a:ext cx="3877247" cy="1210545"/>
        </a:xfrm>
        <a:prstGeom prst="rect">
          <a:avLst/>
        </a:prstGeom>
        <a:solidFill>
          <a:schemeClr val="accent5">
            <a:alpha val="90000"/>
            <a:tint val="40000"/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5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2014" tIns="112014" rIns="149352" bIns="168021" numCol="1" spcCol="1270" anchor="t" anchorCtr="0">
          <a:noAutofit/>
        </a:bodyPr>
        <a:lstStyle/>
        <a:p>
          <a:pPr marL="228600" lvl="1" indent="-228600" algn="l" defTabSz="9334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100" kern="1200" dirty="0" smtClean="0">
              <a:latin typeface="Avenir Book"/>
              <a:cs typeface="Avenir Book"/>
            </a:rPr>
            <a:t>More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Users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Supported</a:t>
          </a:r>
          <a:endParaRPr lang="zh-CN" altLang="en-US" sz="2100" kern="1200" dirty="0">
            <a:latin typeface="Avenir Book"/>
            <a:cs typeface="Avenir Book"/>
          </a:endParaRPr>
        </a:p>
        <a:p>
          <a:pPr marL="228600" lvl="1" indent="-228600" algn="l" defTabSz="9334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100" kern="1200" dirty="0" smtClean="0">
              <a:latin typeface="Avenir Book"/>
              <a:cs typeface="Avenir Book"/>
            </a:rPr>
            <a:t>Larger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Bandwidth</a:t>
          </a:r>
          <a:endParaRPr lang="zh-CN" altLang="en-US" sz="2100" kern="1200" dirty="0">
            <a:latin typeface="Avenir Book"/>
            <a:cs typeface="Avenir Book"/>
          </a:endParaRPr>
        </a:p>
        <a:p>
          <a:pPr marL="228600" lvl="1" indent="-228600" algn="l" defTabSz="9334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100" kern="1200" dirty="0" smtClean="0">
              <a:latin typeface="Avenir Book"/>
              <a:cs typeface="Avenir Book"/>
            </a:rPr>
            <a:t>Better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Spectrum</a:t>
          </a:r>
          <a:r>
            <a:rPr lang="zh-CN" altLang="en-US" sz="2100" kern="1200" dirty="0" smtClean="0">
              <a:latin typeface="Avenir Book"/>
              <a:cs typeface="Avenir Book"/>
            </a:rPr>
            <a:t> </a:t>
          </a:r>
          <a:r>
            <a:rPr lang="en-US" altLang="zh-CN" sz="2100" kern="1200" dirty="0" smtClean="0">
              <a:latin typeface="Avenir Book"/>
              <a:cs typeface="Avenir Book"/>
            </a:rPr>
            <a:t>Utilization</a:t>
          </a:r>
          <a:endParaRPr lang="zh-CN" altLang="en-US" sz="2100" kern="1200" dirty="0">
            <a:latin typeface="Avenir Book"/>
            <a:cs typeface="Avenir Book"/>
          </a:endParaRPr>
        </a:p>
      </dsp:txBody>
      <dsp:txXfrm>
        <a:off x="0" y="739270"/>
        <a:ext cx="3877247" cy="121054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2DFE90-A811-604A-8086-ADAFFC38F820}">
      <dsp:nvSpPr>
        <dsp:cNvPr id="0" name=""/>
        <dsp:cNvSpPr/>
      </dsp:nvSpPr>
      <dsp:spPr>
        <a:xfrm rot="10800000">
          <a:off x="506854" y="193"/>
          <a:ext cx="1374638" cy="642443"/>
        </a:xfrm>
        <a:prstGeom prst="homePlate">
          <a:avLst/>
        </a:prstGeom>
        <a:solidFill>
          <a:schemeClr val="accent3">
            <a:satMod val="110000"/>
          </a:schemeClr>
        </a:solidFill>
        <a:ln w="12700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1">
          <a:schemeClr val="accent3"/>
        </a:lnRef>
        <a:fillRef idx="3">
          <a:schemeClr val="accent3"/>
        </a:fillRef>
        <a:effectRef idx="2">
          <a:schemeClr val="accent3"/>
        </a:effectRef>
        <a:fontRef idx="minor">
          <a:schemeClr val="lt1"/>
        </a:fontRef>
      </dsp:style>
      <dsp:txBody>
        <a:bodyPr spcFirstLastPara="0" vert="horz" wrap="square" lIns="283300" tIns="41910" rIns="78232" bIns="41910" numCol="1" spcCol="1270" anchor="t" anchorCtr="0">
          <a:noAutofit/>
        </a:bodyPr>
        <a:lstStyle/>
        <a:p>
          <a:pPr lvl="0" algn="l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50" kern="1200" dirty="0" smtClean="0"/>
            <a:t>FDM</a:t>
          </a:r>
          <a:endParaRPr lang="zh-CN" altLang="en-US" sz="1050" kern="1200" dirty="0"/>
        </a:p>
        <a:p>
          <a:pPr marL="57150" lvl="1" indent="-57150" algn="l" defTabSz="400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900" kern="1200" dirty="0" smtClean="0"/>
            <a:t>Channel Assignment /</a:t>
          </a:r>
          <a:r>
            <a:rPr lang="zh-CN" altLang="en-US" sz="900" kern="1200" dirty="0" smtClean="0"/>
            <a:t> </a:t>
          </a:r>
          <a:r>
            <a:rPr lang="en-US" altLang="zh-CN" sz="900" kern="1200" dirty="0" smtClean="0"/>
            <a:t>Spectrum</a:t>
          </a:r>
          <a:r>
            <a:rPr lang="zh-CN" altLang="en-US" sz="900" kern="1200" dirty="0" smtClean="0"/>
            <a:t> </a:t>
          </a:r>
          <a:r>
            <a:rPr lang="en-US" altLang="zh-CN" sz="900" kern="1200" dirty="0" smtClean="0"/>
            <a:t>Allocation</a:t>
          </a:r>
          <a:endParaRPr lang="zh-CN" altLang="en-US" sz="900" kern="1200" dirty="0"/>
        </a:p>
      </dsp:txBody>
      <dsp:txXfrm rot="10800000">
        <a:off x="667465" y="193"/>
        <a:ext cx="1214027" cy="642443"/>
      </dsp:txXfrm>
    </dsp:sp>
    <dsp:sp modelId="{858B7AC3-C491-4C42-9D34-C3A6873B3F8F}">
      <dsp:nvSpPr>
        <dsp:cNvPr id="0" name=""/>
        <dsp:cNvSpPr/>
      </dsp:nvSpPr>
      <dsp:spPr>
        <a:xfrm>
          <a:off x="185632" y="193"/>
          <a:ext cx="642443" cy="64244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9511E1C6-2144-ED47-84FE-161BD54E241C}">
      <dsp:nvSpPr>
        <dsp:cNvPr id="0" name=""/>
        <dsp:cNvSpPr/>
      </dsp:nvSpPr>
      <dsp:spPr>
        <a:xfrm rot="10800000">
          <a:off x="506854" y="834412"/>
          <a:ext cx="1374638" cy="642443"/>
        </a:xfrm>
        <a:prstGeom prst="homePlate">
          <a:avLst/>
        </a:prstGeom>
        <a:solidFill>
          <a:schemeClr val="accent3">
            <a:hueOff val="337107"/>
            <a:satOff val="-13274"/>
            <a:lumOff val="6471"/>
            <a:alphaOff val="0"/>
          </a:schemeClr>
        </a:solidFill>
        <a:ln>
          <a:noFill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3300" tIns="41910" rIns="78232" bIns="41910" numCol="1" spcCol="1270" anchor="t" anchorCtr="0">
          <a:noAutofit/>
        </a:bodyPr>
        <a:lstStyle/>
        <a:p>
          <a:pPr lvl="0" algn="l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50" kern="1200" dirty="0" smtClean="0"/>
            <a:t>TDM</a:t>
          </a:r>
          <a:endParaRPr lang="zh-CN" altLang="en-US" sz="1050" kern="1200" dirty="0"/>
        </a:p>
        <a:p>
          <a:pPr marL="57150" lvl="1" indent="-57150" algn="l" defTabSz="400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900" kern="1200" dirty="0" smtClean="0"/>
            <a:t>Link Scheduling</a:t>
          </a:r>
          <a:endParaRPr lang="zh-CN" altLang="en-US" sz="900" kern="1200" dirty="0"/>
        </a:p>
      </dsp:txBody>
      <dsp:txXfrm rot="10800000">
        <a:off x="667465" y="834412"/>
        <a:ext cx="1214027" cy="642443"/>
      </dsp:txXfrm>
    </dsp:sp>
    <dsp:sp modelId="{8EA320B5-1659-384E-8807-C97C8E607165}">
      <dsp:nvSpPr>
        <dsp:cNvPr id="0" name=""/>
        <dsp:cNvSpPr/>
      </dsp:nvSpPr>
      <dsp:spPr>
        <a:xfrm>
          <a:off x="185632" y="834412"/>
          <a:ext cx="642443" cy="642443"/>
        </a:xfrm>
        <a:prstGeom prst="ellipse">
          <a:avLst/>
        </a:prstGeom>
        <a:solidFill>
          <a:schemeClr val="accent3">
            <a:tint val="50000"/>
            <a:hueOff val="206449"/>
            <a:satOff val="-9155"/>
            <a:lumOff val="1558"/>
            <a:alphaOff val="0"/>
          </a:schemeClr>
        </a:solidFill>
        <a:ln>
          <a:noFill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ECE37D5-2466-0E4E-8A90-F28E649E5316}">
      <dsp:nvSpPr>
        <dsp:cNvPr id="0" name=""/>
        <dsp:cNvSpPr/>
      </dsp:nvSpPr>
      <dsp:spPr>
        <a:xfrm rot="10800000">
          <a:off x="506854" y="1668630"/>
          <a:ext cx="1374638" cy="642443"/>
        </a:xfrm>
        <a:prstGeom prst="homePlate">
          <a:avLst/>
        </a:prstGeom>
        <a:solidFill>
          <a:schemeClr val="accent3">
            <a:hueOff val="674214"/>
            <a:satOff val="-26549"/>
            <a:lumOff val="12941"/>
            <a:alphaOff val="0"/>
          </a:schemeClr>
        </a:solidFill>
        <a:ln>
          <a:noFill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3300" tIns="41910" rIns="78232" bIns="41910" numCol="1" spcCol="1270" anchor="t" anchorCtr="0">
          <a:noAutofit/>
        </a:bodyPr>
        <a:lstStyle/>
        <a:p>
          <a:pPr lvl="0" algn="l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50" kern="1200" dirty="0" smtClean="0"/>
            <a:t>Spatial</a:t>
          </a:r>
          <a:r>
            <a:rPr lang="zh-CN" altLang="en-US" sz="1050" kern="1200" dirty="0" smtClean="0"/>
            <a:t> </a:t>
          </a:r>
          <a:r>
            <a:rPr lang="en-US" altLang="zh-CN" sz="1050" kern="1200" dirty="0" smtClean="0"/>
            <a:t>Reuse</a:t>
          </a:r>
          <a:endParaRPr lang="zh-CN" altLang="en-US" sz="1050" kern="1200" dirty="0"/>
        </a:p>
        <a:p>
          <a:pPr marL="57150" lvl="1" indent="-57150" algn="l" defTabSz="400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900" kern="1200" dirty="0" smtClean="0"/>
            <a:t>Power Control</a:t>
          </a:r>
          <a:endParaRPr lang="zh-CN" altLang="en-US" sz="900" kern="1200" dirty="0"/>
        </a:p>
      </dsp:txBody>
      <dsp:txXfrm rot="10800000">
        <a:off x="667465" y="1668630"/>
        <a:ext cx="1214027" cy="642443"/>
      </dsp:txXfrm>
    </dsp:sp>
    <dsp:sp modelId="{24DF783D-3B8D-F642-8404-10463D8AEE66}">
      <dsp:nvSpPr>
        <dsp:cNvPr id="0" name=""/>
        <dsp:cNvSpPr/>
      </dsp:nvSpPr>
      <dsp:spPr>
        <a:xfrm>
          <a:off x="185632" y="1668630"/>
          <a:ext cx="642443" cy="642443"/>
        </a:xfrm>
        <a:prstGeom prst="ellipse">
          <a:avLst/>
        </a:prstGeom>
        <a:solidFill>
          <a:schemeClr val="accent3">
            <a:tint val="50000"/>
            <a:hueOff val="412897"/>
            <a:satOff val="-18309"/>
            <a:lumOff val="3116"/>
            <a:alphaOff val="0"/>
          </a:schemeClr>
        </a:solidFill>
        <a:ln>
          <a:noFill/>
        </a:ln>
        <a:effectLst>
          <a:outerShdw blurRad="39999" dist="23000" algn="bl" rotWithShape="0">
            <a:srgbClr val="000000">
              <a:alpha val="40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48D696B-8516-974E-8F46-6680DBF9A8E7}">
      <dsp:nvSpPr>
        <dsp:cNvPr id="0" name=""/>
        <dsp:cNvSpPr/>
      </dsp:nvSpPr>
      <dsp:spPr>
        <a:xfrm>
          <a:off x="0" y="29323"/>
          <a:ext cx="4622757" cy="518400"/>
        </a:xfrm>
        <a:prstGeom prst="rect">
          <a:avLst/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kern="1200" dirty="0" smtClean="0">
              <a:latin typeface="Avenir Book"/>
              <a:cs typeface="Avenir Book"/>
            </a:rPr>
            <a:t>Pros</a:t>
          </a:r>
          <a:endParaRPr lang="zh-CN" altLang="en-US" sz="1800" kern="1200" dirty="0">
            <a:latin typeface="Avenir Book"/>
            <a:cs typeface="Avenir Book"/>
          </a:endParaRPr>
        </a:p>
      </dsp:txBody>
      <dsp:txXfrm>
        <a:off x="0" y="29323"/>
        <a:ext cx="4622757" cy="518400"/>
      </dsp:txXfrm>
    </dsp:sp>
    <dsp:sp modelId="{F1FD4BA0-3A09-0A4E-9948-65BC01C61B6F}">
      <dsp:nvSpPr>
        <dsp:cNvPr id="0" name=""/>
        <dsp:cNvSpPr/>
      </dsp:nvSpPr>
      <dsp:spPr>
        <a:xfrm>
          <a:off x="0" y="525377"/>
          <a:ext cx="4622757" cy="1235250"/>
        </a:xfrm>
        <a:prstGeom prst="rect">
          <a:avLst/>
        </a:prstGeom>
        <a:solidFill>
          <a:schemeClr val="accent3">
            <a:tint val="40000"/>
            <a:hueOff val="0"/>
            <a:satOff val="0"/>
            <a:lumOff val="0"/>
          </a:schemeClr>
        </a:solidFill>
        <a:ln w="2857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-171450" algn="l" defTabSz="8001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800" kern="1200" dirty="0" smtClean="0">
              <a:latin typeface="Avenir Book"/>
              <a:cs typeface="Avenir Book"/>
            </a:rPr>
            <a:t>Do not require an accurate RSS to get the same allocation Results</a:t>
          </a:r>
          <a:endParaRPr lang="zh-CN" altLang="en-US" sz="1800" kern="1200" dirty="0">
            <a:latin typeface="Avenir Book"/>
            <a:cs typeface="Avenir Book"/>
          </a:endParaRPr>
        </a:p>
        <a:p>
          <a:pPr marL="171450" lvl="1" indent="-171450" algn="l" defTabSz="8001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800" kern="1200" dirty="0" smtClean="0">
              <a:latin typeface="Avenir Book"/>
              <a:cs typeface="Avenir Book"/>
            </a:rPr>
            <a:t>Rough RSS representation could increase the prediction accuracy</a:t>
          </a:r>
          <a:endParaRPr lang="zh-CN" altLang="en-US" sz="1800" kern="1200" dirty="0">
            <a:latin typeface="Avenir Book"/>
            <a:cs typeface="Avenir Book"/>
          </a:endParaRPr>
        </a:p>
      </dsp:txBody>
      <dsp:txXfrm>
        <a:off x="0" y="525377"/>
        <a:ext cx="4622757" cy="123525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719C0F-30A9-884E-B729-621441349019}" type="datetimeFigureOut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501CB-DB90-3844-9D73-AF7015A3EC23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5526722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C77A7-9C43-6340-A01F-6EE7549EFEEC}" type="datetimeFigureOut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4A4404-930A-0741-8B05-3F7A15B6932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672502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369715-091B-FF40-A512-4DB34F6B0F23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42797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  <a:p>
            <a:r>
              <a:rPr kumimoji="1" lang="zh-CN" altLang="en-US"/>
              <a:t>----- 会议笔记(15/4/20 14:56) -----</a:t>
            </a:r>
          </a:p>
          <a:p>
            <a:r>
              <a:rPr kumimoji="1" lang="zh-CN" altLang="en-US"/>
              <a:t>加值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4A4404-930A-0741-8B05-3F7A15B69326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53539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36797A-D2D5-1741-A28D-99721BC244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680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36797A-D2D5-1741-A28D-99721BC2443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894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  <a:p>
            <a:r>
              <a:rPr kumimoji="1" lang="zh-CN" altLang="en-US" dirty="0"/>
              <a:t>----- 会议笔记(15/4/20 14:56) -----</a:t>
            </a:r>
          </a:p>
          <a:p>
            <a:r>
              <a:rPr kumimoji="1" lang="zh-CN" altLang="en-US" dirty="0"/>
              <a:t>Motivation 精炼</a:t>
            </a:r>
          </a:p>
          <a:p>
            <a:r>
              <a:rPr kumimoji="1" lang="zh-CN" altLang="en-US" dirty="0"/>
              <a:t>为什么要weight</a:t>
            </a:r>
          </a:p>
          <a:p>
            <a:r>
              <a:rPr kumimoji="1" lang="zh-CN" altLang="en-US" dirty="0"/>
              <a:t>logo加南大</a:t>
            </a:r>
          </a:p>
          <a:p>
            <a:r>
              <a:rPr kumimoji="1" lang="zh-CN" altLang="en-US" dirty="0"/>
              <a:t>logo加页码</a:t>
            </a:r>
          </a:p>
          <a:p>
            <a:r>
              <a:rPr kumimoji="1" lang="zh-CN" altLang="en-US" dirty="0"/>
              <a:t>配色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4A4404-930A-0741-8B05-3F7A15B69326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79601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228600" y="1635125"/>
            <a:ext cx="2514600" cy="2514600"/>
          </a:xfrm>
          <a:prstGeom prst="ellips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>
              <a:latin typeface="Arial" charset="0"/>
              <a:ea typeface="宋体" pitchFamily="2" charset="-122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hidden">
          <a:xfrm>
            <a:off x="0" y="2397125"/>
            <a:ext cx="4724400" cy="1143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ea typeface="宋体" pitchFamily="2" charset="-122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hidden">
          <a:xfrm>
            <a:off x="3962400" y="2397125"/>
            <a:ext cx="4724400" cy="11430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ea typeface="宋体" pitchFamily="2" charset="-122"/>
            </a:endParaRPr>
          </a:p>
        </p:txBody>
      </p:sp>
      <p:pic>
        <p:nvPicPr>
          <p:cNvPr id="7" name="Picture 10" descr="tow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 descr="NJU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3" y="260350"/>
            <a:ext cx="23034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68413"/>
            <a:ext cx="9117013" cy="2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59113" y="4149725"/>
            <a:ext cx="5184775" cy="133667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189449" name="Rectangle 9"/>
          <p:cNvSpPr>
            <a:spLocks noGrp="1" noChangeArrowheads="1"/>
          </p:cNvSpPr>
          <p:nvPr>
            <p:ph type="ctrTitle"/>
          </p:nvPr>
        </p:nvSpPr>
        <p:spPr>
          <a:xfrm>
            <a:off x="838200" y="2163763"/>
            <a:ext cx="7405688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84913"/>
            <a:ext cx="1293813" cy="457200"/>
          </a:xfrm>
        </p:spPr>
        <p:txBody>
          <a:bodyPr/>
          <a:lstStyle>
            <a:lvl1pPr>
              <a:defRPr/>
            </a:lvl1pPr>
          </a:lstStyle>
          <a:p>
            <a:fld id="{4D4B195E-802C-A24F-8B6C-E1349C81E3D8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2195513" y="6202363"/>
            <a:ext cx="5113337" cy="5397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0B2D05-B549-9346-98CA-861752654F16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75425" y="404813"/>
            <a:ext cx="2035175" cy="5472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404813"/>
            <a:ext cx="5954712" cy="5472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2D947-BAAD-514E-9BCD-51BAC3D2E725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20BDB-B01F-5045-82A7-27BBDB58C0F3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85977D-1AD5-5D4C-A2E5-060DF679007C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2DEEB0-F1D2-004C-9E42-51637131F69A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021583-A87A-1149-B7F8-82D61C38343D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DCFD9-B6EE-5E49-AE25-98C80518C9C6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8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9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9414D5-2180-8642-92D4-DEF037AA3541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4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5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7DFA5E-8052-7F4D-9252-1D90BBB98088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3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4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011F46-AE14-9543-AC5C-B4399B381F11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4DEDF-B3AE-F440-B569-932944BAF701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E3792-1FF4-7445-8512-90EC41B98FE1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9E1A3-438F-6C47-9E4D-C1AB17FC87EC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70EE35-E1E0-0B42-9D89-774A5DDC154B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5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6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25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0BF234-3429-3F45-AA0B-3C130A925253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6" name="Rectangle 25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7" name="Rectangle 25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F28-4573-6844-A720-C545BB74001C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18132-1F8E-44CF-B499-009865A2529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809FE-84BD-AF4F-A5A2-41B59F4D289B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02D23-C464-4C47-B499-C44FE8DAA2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FA4A4-8075-FD47-8BCC-9FB16A4F0926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4C3CA-A815-4319-A7FA-887E18D2DB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BBDBC-B903-EC4D-92AC-562AA61AED23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54A-FFC5-486E-BF4C-9A229C5838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3DF94-8B56-D942-9C13-437EAEDFF8FB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AF57C-38F2-4E10-AF0A-86BB798C4E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8E46D-AF27-6E46-9304-D8CA914699E4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D9322-20B2-4B62-B7E4-853CF96F8E3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484066-E531-D94A-B06D-2EC1E52D3F02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ABDEE-8B02-F346-9F81-2528B47C077F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7D0B5-B8D3-4EBD-90FF-68AB960691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98425-BBA6-1043-B0D1-B992212BBA22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D8F5B-AE90-43E8-9566-A497C5584C5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57767-D28C-1246-A0AB-AC34C19483C7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4DC1C-C1FE-4D1A-8BFD-7A730668B9E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0925D-C7F1-434D-A875-2F250064CF6F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99818-AAA5-4DB3-BC59-43D9E25C81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EEE21-39CD-B841-BF5F-49B5F19E9913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E119C-0531-4EFA-889E-F1E2006A85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610C3-090C-9447-AA20-F2549303480A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F22EA-6885-4CF0-9A9F-FA34608EC2A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07627-5C84-F248-99F7-2E61A905E987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D26D2-DD47-461A-A6F8-1D5023BCF8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CE303-022B-9A44-9F30-4F4959823A7D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789E-FD4A-4454-A775-838E159486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86854-FE61-3344-9108-500980FC4EBD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2CA70-8A3D-401C-AF49-A30552ABE0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2CE3D-1B58-6744-B02E-9955864A9696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0B664-9A09-4069-8EA2-3C1949EB6F8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484313"/>
            <a:ext cx="3994150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4863" y="1484313"/>
            <a:ext cx="3995737" cy="43926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193639-3F11-AE43-9C73-D526CCE8D601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5E32B-3C2C-0B40-B60A-7273FF9ADC8E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67B5-5834-4E73-AFF7-318B472AEA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1779F-E4E0-9347-8E01-7A7200749BE1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D3F61-0BE0-4E7A-B881-71F7055A905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6CD5-1866-5B49-A87D-D2C2A996C4BB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2584D-0513-499A-9717-7B081E96A7A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D1D11-B83A-794C-920E-BA11217E1839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7A94B-F8B3-4C04-9EF2-27AB059AE3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F5407-9E13-B640-824C-4782C7874F99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60085-4F8C-4CF9-B998-9B72DD2F64F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836613"/>
            <a:ext cx="1951038" cy="52959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836613"/>
            <a:ext cx="5700712" cy="52959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01024-59F9-4947-9B8F-418A56297CE6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5D413-BA20-49AE-8C8A-E971889FF0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836613"/>
            <a:ext cx="7793037" cy="8397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33F77-FAF2-9840-B9AA-529F3EAF189A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8F36F-C612-43EA-9354-59618C4B4F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836613"/>
            <a:ext cx="7793037" cy="8397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FD00B-AEB1-FA46-B005-7023EB0C03F5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D9D41-96F8-4EAB-B74F-B5EC10EDEC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46CC7-F2E3-3A4D-8E25-F4F69B6447AB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E0F90-CD9D-4E18-879F-559AD798A8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CE2-6588-2544-9433-1584645D6076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NJU </a:t>
            </a:r>
            <a:r>
              <a:rPr kumimoji="1" lang="en-US" altLang="zh-CN" dirty="0" err="1" smtClean="0"/>
              <a:t>Dislab</a:t>
            </a:r>
            <a:endParaRPr kumimoji="1" lang="en-US" altLang="zh-CN" dirty="0" smtClean="0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11" name="Picture 11" descr="NJU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260350"/>
            <a:ext cx="23034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 descr="towe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0BD531-29D5-5343-866E-349891ADB83D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1651F-E1DB-6E4F-B043-0B6A7BD9DCB8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C49E8-6D52-2D44-AEC1-FA353C8BA18B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pic>
        <p:nvPicPr>
          <p:cNvPr id="10" name="Picture 11" descr="校徽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8" y="393170"/>
            <a:ext cx="665162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C0205-91F1-EA42-82C1-F25D3B671B80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F802A-0EDC-BD4A-9B02-18380E7FA647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34026-C0D5-9146-A793-C676BB4A6317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2590C-6717-E04F-8FDA-5B860AC60CE0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49663-92B9-4C49-97AE-45DA5078F005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2A412-5DC1-0E48-B5A0-40EBB59B76A1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516BF-236E-6C4D-9897-65CB8F404DB2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11043" y="6458791"/>
            <a:ext cx="1315721" cy="365125"/>
          </a:xfrm>
        </p:spPr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013D9-B055-E249-9F86-39373429E45A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7088A-AEB4-414D-A955-9B919CD693FA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5CAE9-C199-5445-BD2A-FF1AAD9E99E2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5F975F-B070-144C-901C-CD012C1CAF23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将图片拖动到占位符，或单击添加图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84A5D0-6920-1B4A-8766-D946063968A4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1125538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ea typeface="宋体" pitchFamily="2" charset="-122"/>
            </a:endParaRP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1447800" y="1125538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zh-CN" sz="2400">
              <a:ea typeface="宋体" pitchFamily="2" charset="-122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404813"/>
            <a:ext cx="561657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142287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7174" name="Picture 6" descr="towe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2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1188" y="6284913"/>
            <a:ext cx="1293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600">
                <a:latin typeface="+mn-lt"/>
                <a:ea typeface="宋体" pitchFamily="2" charset="-122"/>
              </a:defRPr>
            </a:lvl1pPr>
          </a:lstStyle>
          <a:p>
            <a:fld id="{2137F2B9-3CC5-A442-A4CA-B56A21C0A033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18842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02363"/>
            <a:ext cx="52578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  <a:ea typeface="宋体" pitchFamily="2" charset="-122"/>
              </a:defRPr>
            </a:lvl1pPr>
          </a:lstStyle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18842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24750" y="6284913"/>
            <a:ext cx="93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  <a:ea typeface="宋体" pitchFamily="2" charset="-122"/>
              </a:defRPr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4288" y="6092825"/>
            <a:ext cx="9117012" cy="2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 descr="校徽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6388" y="261938"/>
            <a:ext cx="665162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宋体" pitchFamily="2" charset="-122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400">
          <a:solidFill>
            <a:schemeClr val="tx1"/>
          </a:solidFill>
          <a:latin typeface="+mn-lt"/>
          <a:ea typeface="+mn-ea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  <a:ea typeface="+mn-ea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64867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68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69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0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1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2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3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4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5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6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7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8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79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0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1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2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3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4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5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6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7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8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89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0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1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2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3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4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5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6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7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8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899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0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1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2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3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4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5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6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7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8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09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0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1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2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3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4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5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6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7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8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19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0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1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2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3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4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5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6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7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8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29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0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1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2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3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4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5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6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7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8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39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0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1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2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3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4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5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6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7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8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49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0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1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2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3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4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5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6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7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8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59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0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1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2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3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4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5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6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7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8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69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0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1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2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3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4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5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6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7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8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79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0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1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2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3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4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5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6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7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8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89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0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1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2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3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4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5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6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7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8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4999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0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1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2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3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4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5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6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7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8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09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0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1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3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65013" name="Freeform 149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4" name="Freeform 15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5" name="Freeform 151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6" name="Freeform 152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7" name="Freeform 153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8" name="Freeform 154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19" name="Freeform 155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0" name="Freeform 156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1" name="Freeform 157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2" name="Freeform 158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3" name="Freeform 159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4" name="Freeform 160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5" name="Freeform 161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4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65027" name="Freeform 163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8" name="Freeform 164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29" name="Freeform 165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0" name="Freeform 166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1" name="Freeform 167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2" name="Freeform 168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3" name="Freeform 169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4" name="Freeform 170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5" name="Freeform 171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6" name="Freeform 172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7" name="Freeform 173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8" name="Freeform 174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39" name="Freeform 175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5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65041" name="Freeform 177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2" name="Freeform 178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3" name="Freeform 179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4" name="Freeform 180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5" name="Freeform 181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6" name="Freeform 182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7" name="Freeform 183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8" name="Freeform 184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49" name="Freeform 185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0" name="Freeform 186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1" name="Freeform 187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2" name="Freeform 188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3" name="Freeform 189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6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65055" name="Freeform 191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6" name="Freeform 192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7" name="Freeform 193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8" name="Freeform 194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59" name="Freeform 195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0" name="Freeform 196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1" name="Freeform 197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2" name="Freeform 198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3" name="Freeform 199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4" name="Freeform 200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5" name="Freeform 201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6" name="Freeform 202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67" name="Freeform 203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65069" name="Freeform 205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0" name="Freeform 206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1" name="Freeform 207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2" name="Freeform 208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3" name="Freeform 209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4" name="Freeform 210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5" name="Freeform 211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6" name="Freeform 212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7" name="Freeform 213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8" name="Freeform 214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79" name="Freeform 215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0" name="Freeform 216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1" name="Freeform 217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8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65083" name="Freeform 219"/>
            <p:cNvSpPr>
              <a:spLocks/>
            </p:cNvSpPr>
            <p:nvPr userDrawn="1"/>
          </p:nvSpPr>
          <p:spPr bwMode="auto">
            <a:xfrm>
              <a:off x="121" y="2784"/>
              <a:ext cx="205" cy="82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4" name="Freeform 220"/>
            <p:cNvSpPr>
              <a:spLocks noEditPoints="1"/>
            </p:cNvSpPr>
            <p:nvPr userDrawn="1"/>
          </p:nvSpPr>
          <p:spPr bwMode="auto">
            <a:xfrm>
              <a:off x="96" y="2790"/>
              <a:ext cx="1062" cy="975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5" name="Freeform 221"/>
            <p:cNvSpPr>
              <a:spLocks/>
            </p:cNvSpPr>
            <p:nvPr userDrawn="1"/>
          </p:nvSpPr>
          <p:spPr bwMode="auto">
            <a:xfrm>
              <a:off x="349" y="3256"/>
              <a:ext cx="85" cy="101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6" name="Freeform 222"/>
            <p:cNvSpPr>
              <a:spLocks/>
            </p:cNvSpPr>
            <p:nvPr userDrawn="1"/>
          </p:nvSpPr>
          <p:spPr bwMode="auto">
            <a:xfrm>
              <a:off x="267" y="3293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7" name="Freeform 223"/>
            <p:cNvSpPr>
              <a:spLocks/>
            </p:cNvSpPr>
            <p:nvPr userDrawn="1"/>
          </p:nvSpPr>
          <p:spPr bwMode="auto">
            <a:xfrm>
              <a:off x="222" y="3021"/>
              <a:ext cx="243" cy="117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8" name="Freeform 224"/>
            <p:cNvSpPr>
              <a:spLocks/>
            </p:cNvSpPr>
            <p:nvPr userDrawn="1"/>
          </p:nvSpPr>
          <p:spPr bwMode="auto">
            <a:xfrm>
              <a:off x="501" y="3344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89" name="Freeform 225"/>
            <p:cNvSpPr>
              <a:spLocks/>
            </p:cNvSpPr>
            <p:nvPr userDrawn="1"/>
          </p:nvSpPr>
          <p:spPr bwMode="auto">
            <a:xfrm>
              <a:off x="905" y="3157"/>
              <a:ext cx="177" cy="3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0" name="Freeform 226"/>
            <p:cNvSpPr>
              <a:spLocks/>
            </p:cNvSpPr>
            <p:nvPr userDrawn="1"/>
          </p:nvSpPr>
          <p:spPr bwMode="auto">
            <a:xfrm>
              <a:off x="965" y="3154"/>
              <a:ext cx="136" cy="79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1" name="Freeform 227"/>
            <p:cNvSpPr>
              <a:spLocks/>
            </p:cNvSpPr>
            <p:nvPr userDrawn="1"/>
          </p:nvSpPr>
          <p:spPr bwMode="auto">
            <a:xfrm>
              <a:off x="959" y="3205"/>
              <a:ext cx="177" cy="85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2" name="Freeform 228"/>
            <p:cNvSpPr>
              <a:spLocks/>
            </p:cNvSpPr>
            <p:nvPr userDrawn="1"/>
          </p:nvSpPr>
          <p:spPr bwMode="auto">
            <a:xfrm>
              <a:off x="845" y="3284"/>
              <a:ext cx="247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3" name="Freeform 229"/>
            <p:cNvSpPr>
              <a:spLocks/>
            </p:cNvSpPr>
            <p:nvPr userDrawn="1"/>
          </p:nvSpPr>
          <p:spPr bwMode="auto">
            <a:xfrm>
              <a:off x="870" y="3341"/>
              <a:ext cx="202" cy="54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4" name="Freeform 230"/>
            <p:cNvSpPr>
              <a:spLocks/>
            </p:cNvSpPr>
            <p:nvPr userDrawn="1"/>
          </p:nvSpPr>
          <p:spPr bwMode="auto">
            <a:xfrm>
              <a:off x="858" y="3385"/>
              <a:ext cx="209" cy="174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5095" name="Freeform 231"/>
            <p:cNvSpPr>
              <a:spLocks/>
            </p:cNvSpPr>
            <p:nvPr userDrawn="1"/>
          </p:nvSpPr>
          <p:spPr bwMode="auto">
            <a:xfrm>
              <a:off x="997" y="3306"/>
              <a:ext cx="126" cy="316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9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65097" name="Freeform 233"/>
            <p:cNvSpPr>
              <a:spLocks/>
            </p:cNvSpPr>
            <p:nvPr userDrawn="1"/>
          </p:nvSpPr>
          <p:spPr bwMode="auto">
            <a:xfrm>
              <a:off x="4161" y="-5"/>
              <a:ext cx="1585" cy="1443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1" y="71"/>
                </a:cxn>
                <a:cxn ang="0">
                  <a:pos x="25" y="393"/>
                </a:cxn>
                <a:cxn ang="0">
                  <a:pos x="54" y="457"/>
                </a:cxn>
                <a:cxn ang="0">
                  <a:pos x="158" y="482"/>
                </a:cxn>
                <a:cxn ang="0">
                  <a:pos x="204" y="495"/>
                </a:cxn>
                <a:cxn ang="0">
                  <a:pos x="520" y="475"/>
                </a:cxn>
                <a:cxn ang="0">
                  <a:pos x="533" y="167"/>
                </a:cxn>
                <a:cxn ang="0">
                  <a:pos x="369" y="16"/>
                </a:cxn>
                <a:cxn ang="0">
                  <a:pos x="249" y="29"/>
                </a:cxn>
                <a:cxn ang="0">
                  <a:pos x="198" y="11"/>
                </a:cxn>
                <a:cxn ang="0">
                  <a:pos x="151" y="2"/>
                </a:cxn>
                <a:cxn ang="0">
                  <a:pos x="23" y="4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0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65099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91" y="20"/>
                  </a:cxn>
                  <a:cxn ang="0">
                    <a:pos x="92" y="17"/>
                  </a:cxn>
                  <a:cxn ang="0">
                    <a:pos x="88" y="0"/>
                  </a:cxn>
                  <a:cxn ang="0">
                    <a:pos x="25" y="0"/>
                  </a:cxn>
                  <a:cxn ang="0">
                    <a:pos x="10" y="22"/>
                  </a:cxn>
                  <a:cxn ang="0">
                    <a:pos x="71" y="25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0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/>
                <a:ahLst/>
                <a:cxnLst>
                  <a:cxn ang="0">
                    <a:pos x="504" y="1"/>
                  </a:cxn>
                  <a:cxn ang="0">
                    <a:pos x="157" y="0"/>
                  </a:cxn>
                  <a:cxn ang="0">
                    <a:pos x="225" y="21"/>
                  </a:cxn>
                  <a:cxn ang="0">
                    <a:pos x="174" y="39"/>
                  </a:cxn>
                  <a:cxn ang="0">
                    <a:pos x="207" y="71"/>
                  </a:cxn>
                  <a:cxn ang="0">
                    <a:pos x="74" y="60"/>
                  </a:cxn>
                  <a:cxn ang="0">
                    <a:pos x="26" y="63"/>
                  </a:cxn>
                  <a:cxn ang="0">
                    <a:pos x="199" y="487"/>
                  </a:cxn>
                  <a:cxn ang="0">
                    <a:pos x="144" y="341"/>
                  </a:cxn>
                  <a:cxn ang="0">
                    <a:pos x="105" y="376"/>
                  </a:cxn>
                  <a:cxn ang="0">
                    <a:pos x="94" y="435"/>
                  </a:cxn>
                  <a:cxn ang="0">
                    <a:pos x="124" y="265"/>
                  </a:cxn>
                  <a:cxn ang="0">
                    <a:pos x="153" y="228"/>
                  </a:cxn>
                  <a:cxn ang="0">
                    <a:pos x="209" y="237"/>
                  </a:cxn>
                  <a:cxn ang="0">
                    <a:pos x="188" y="306"/>
                  </a:cxn>
                  <a:cxn ang="0">
                    <a:pos x="192" y="395"/>
                  </a:cxn>
                  <a:cxn ang="0">
                    <a:pos x="515" y="483"/>
                  </a:cxn>
                  <a:cxn ang="0">
                    <a:pos x="454" y="427"/>
                  </a:cxn>
                  <a:cxn ang="0">
                    <a:pos x="425" y="345"/>
                  </a:cxn>
                  <a:cxn ang="0">
                    <a:pos x="396" y="270"/>
                  </a:cxn>
                  <a:cxn ang="0">
                    <a:pos x="460" y="256"/>
                  </a:cxn>
                  <a:cxn ang="0">
                    <a:pos x="407" y="223"/>
                  </a:cxn>
                  <a:cxn ang="0">
                    <a:pos x="439" y="226"/>
                  </a:cxn>
                  <a:cxn ang="0">
                    <a:pos x="438" y="209"/>
                  </a:cxn>
                  <a:cxn ang="0">
                    <a:pos x="376" y="211"/>
                  </a:cxn>
                  <a:cxn ang="0">
                    <a:pos x="357" y="343"/>
                  </a:cxn>
                  <a:cxn ang="0">
                    <a:pos x="347" y="230"/>
                  </a:cxn>
                  <a:cxn ang="0">
                    <a:pos x="331" y="182"/>
                  </a:cxn>
                  <a:cxn ang="0">
                    <a:pos x="347" y="136"/>
                  </a:cxn>
                  <a:cxn ang="0">
                    <a:pos x="339" y="99"/>
                  </a:cxn>
                  <a:cxn ang="0">
                    <a:pos x="331" y="62"/>
                  </a:cxn>
                  <a:cxn ang="0">
                    <a:pos x="369" y="103"/>
                  </a:cxn>
                  <a:cxn ang="0">
                    <a:pos x="415" y="47"/>
                  </a:cxn>
                  <a:cxn ang="0">
                    <a:pos x="409" y="95"/>
                  </a:cxn>
                  <a:cxn ang="0">
                    <a:pos x="401" y="130"/>
                  </a:cxn>
                  <a:cxn ang="0">
                    <a:pos x="401" y="181"/>
                  </a:cxn>
                  <a:cxn ang="0">
                    <a:pos x="558" y="181"/>
                  </a:cxn>
                  <a:cxn ang="0">
                    <a:pos x="554" y="76"/>
                  </a:cxn>
                  <a:cxn ang="0">
                    <a:pos x="249" y="69"/>
                  </a:cxn>
                  <a:cxn ang="0">
                    <a:pos x="293" y="93"/>
                  </a:cxn>
                  <a:cxn ang="0">
                    <a:pos x="171" y="195"/>
                  </a:cxn>
                  <a:cxn ang="0">
                    <a:pos x="69" y="98"/>
                  </a:cxn>
                  <a:cxn ang="0">
                    <a:pos x="191" y="106"/>
                  </a:cxn>
                  <a:cxn ang="0">
                    <a:pos x="220" y="105"/>
                  </a:cxn>
                  <a:cxn ang="0">
                    <a:pos x="302" y="121"/>
                  </a:cxn>
                  <a:cxn ang="0">
                    <a:pos x="276" y="256"/>
                  </a:cxn>
                  <a:cxn ang="0">
                    <a:pos x="260" y="137"/>
                  </a:cxn>
                  <a:cxn ang="0">
                    <a:pos x="171" y="195"/>
                  </a:cxn>
                  <a:cxn ang="0">
                    <a:pos x="223" y="225"/>
                  </a:cxn>
                  <a:cxn ang="0">
                    <a:pos x="247" y="158"/>
                  </a:cxn>
                  <a:cxn ang="0">
                    <a:pos x="326" y="292"/>
                  </a:cxn>
                  <a:cxn ang="0">
                    <a:pos x="215" y="321"/>
                  </a:cxn>
                  <a:cxn ang="0">
                    <a:pos x="309" y="277"/>
                  </a:cxn>
                  <a:cxn ang="0">
                    <a:pos x="318" y="133"/>
                  </a:cxn>
                  <a:cxn ang="0">
                    <a:pos x="313" y="213"/>
                  </a:cxn>
                  <a:cxn ang="0">
                    <a:pos x="299" y="144"/>
                  </a:cxn>
                  <a:cxn ang="0">
                    <a:pos x="507" y="179"/>
                  </a:cxn>
                  <a:cxn ang="0">
                    <a:pos x="461" y="162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1" name="Freeform 237"/>
              <p:cNvSpPr>
                <a:spLocks/>
              </p:cNvSpPr>
              <p:nvPr/>
            </p:nvSpPr>
            <p:spPr bwMode="auto">
              <a:xfrm>
                <a:off x="3621" y="1286"/>
                <a:ext cx="237" cy="283"/>
              </a:xfrm>
              <a:custGeom>
                <a:avLst/>
                <a:gdLst/>
                <a:ahLst/>
                <a:cxnLst>
                  <a:cxn ang="0">
                    <a:pos x="40" y="15"/>
                  </a:cxn>
                  <a:cxn ang="0">
                    <a:pos x="27" y="56"/>
                  </a:cxn>
                  <a:cxn ang="0">
                    <a:pos x="40" y="1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2" name="Freeform 238"/>
              <p:cNvSpPr>
                <a:spLocks/>
              </p:cNvSpPr>
              <p:nvPr/>
            </p:nvSpPr>
            <p:spPr bwMode="auto">
              <a:xfrm>
                <a:off x="3402" y="1403"/>
                <a:ext cx="209" cy="379"/>
              </a:xfrm>
              <a:custGeom>
                <a:avLst/>
                <a:gdLst/>
                <a:ahLst/>
                <a:cxnLst>
                  <a:cxn ang="0">
                    <a:pos x="19" y="27"/>
                  </a:cxn>
                  <a:cxn ang="0">
                    <a:pos x="12" y="69"/>
                  </a:cxn>
                  <a:cxn ang="0">
                    <a:pos x="40" y="45"/>
                  </a:cxn>
                  <a:cxn ang="0">
                    <a:pos x="37" y="24"/>
                  </a:cxn>
                  <a:cxn ang="0">
                    <a:pos x="19" y="27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3" name="Freeform 239"/>
              <p:cNvSpPr>
                <a:spLocks/>
              </p:cNvSpPr>
              <p:nvPr/>
            </p:nvSpPr>
            <p:spPr bwMode="auto">
              <a:xfrm>
                <a:off x="3273" y="645"/>
                <a:ext cx="683" cy="319"/>
              </a:xfrm>
              <a:custGeom>
                <a:avLst/>
                <a:gdLst/>
                <a:ahLst/>
                <a:cxnLst>
                  <a:cxn ang="0">
                    <a:pos x="112" y="4"/>
                  </a:cxn>
                  <a:cxn ang="0">
                    <a:pos x="24" y="4"/>
                  </a:cxn>
                  <a:cxn ang="0">
                    <a:pos x="2" y="25"/>
                  </a:cxn>
                  <a:cxn ang="0">
                    <a:pos x="60" y="58"/>
                  </a:cxn>
                  <a:cxn ang="0">
                    <a:pos x="96" y="54"/>
                  </a:cxn>
                  <a:cxn ang="0">
                    <a:pos x="113" y="53"/>
                  </a:cxn>
                  <a:cxn ang="0">
                    <a:pos x="112" y="4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4" name="Freeform 240"/>
              <p:cNvSpPr>
                <a:spLocks/>
              </p:cNvSpPr>
              <p:nvPr/>
            </p:nvSpPr>
            <p:spPr bwMode="auto">
              <a:xfrm>
                <a:off x="4046" y="1544"/>
                <a:ext cx="490" cy="517"/>
              </a:xfrm>
              <a:custGeom>
                <a:avLst/>
                <a:gdLst/>
                <a:ahLst/>
                <a:cxnLst>
                  <a:cxn ang="0">
                    <a:pos x="67" y="5"/>
                  </a:cxn>
                  <a:cxn ang="0">
                    <a:pos x="31" y="5"/>
                  </a:cxn>
                  <a:cxn ang="0">
                    <a:pos x="12" y="57"/>
                  </a:cxn>
                  <a:cxn ang="0">
                    <a:pos x="79" y="62"/>
                  </a:cxn>
                  <a:cxn ang="0">
                    <a:pos x="67" y="5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5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0" cy="9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40" y="15"/>
                  </a:cxn>
                  <a:cxn ang="0">
                    <a:pos x="15" y="0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6" name="Freeform 242"/>
              <p:cNvSpPr>
                <a:spLocks/>
              </p:cNvSpPr>
              <p:nvPr/>
            </p:nvSpPr>
            <p:spPr bwMode="auto">
              <a:xfrm>
                <a:off x="5339" y="1003"/>
                <a:ext cx="385" cy="237"/>
              </a:xfrm>
              <a:custGeom>
                <a:avLst/>
                <a:gdLst/>
                <a:ahLst/>
                <a:cxnLst>
                  <a:cxn ang="0">
                    <a:pos x="21" y="37"/>
                  </a:cxn>
                  <a:cxn ang="0">
                    <a:pos x="70" y="17"/>
                  </a:cxn>
                  <a:cxn ang="0">
                    <a:pos x="48" y="3"/>
                  </a:cxn>
                  <a:cxn ang="0">
                    <a:pos x="19" y="32"/>
                  </a:cxn>
                  <a:cxn ang="0">
                    <a:pos x="21" y="37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7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/>
                <a:ahLst/>
                <a:cxnLst>
                  <a:cxn ang="0">
                    <a:pos x="72" y="6"/>
                  </a:cxn>
                  <a:cxn ang="0">
                    <a:pos x="24" y="17"/>
                  </a:cxn>
                  <a:cxn ang="0">
                    <a:pos x="17" y="26"/>
                  </a:cxn>
                  <a:cxn ang="0">
                    <a:pos x="76" y="23"/>
                  </a:cxn>
                  <a:cxn ang="0">
                    <a:pos x="82" y="20"/>
                  </a:cxn>
                  <a:cxn ang="0">
                    <a:pos x="82" y="0"/>
                  </a:cxn>
                  <a:cxn ang="0">
                    <a:pos x="72" y="6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8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9" cy="167"/>
              </a:xfrm>
              <a:custGeom>
                <a:avLst/>
                <a:gdLst/>
                <a:ahLst/>
                <a:cxnLst>
                  <a:cxn ang="0">
                    <a:pos x="21" y="1"/>
                  </a:cxn>
                  <a:cxn ang="0">
                    <a:pos x="8" y="14"/>
                  </a:cxn>
                  <a:cxn ang="0">
                    <a:pos x="57" y="22"/>
                  </a:cxn>
                  <a:cxn ang="0">
                    <a:pos x="117" y="23"/>
                  </a:cxn>
                  <a:cxn ang="0">
                    <a:pos x="114" y="8"/>
                  </a:cxn>
                  <a:cxn ang="0">
                    <a:pos x="82" y="3"/>
                  </a:cxn>
                  <a:cxn ang="0">
                    <a:pos x="21" y="1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09" name="Freeform 245"/>
              <p:cNvSpPr>
                <a:spLocks/>
              </p:cNvSpPr>
              <p:nvPr/>
            </p:nvSpPr>
            <p:spPr bwMode="auto">
              <a:xfrm>
                <a:off x="5078" y="1540"/>
                <a:ext cx="565" cy="146"/>
              </a:xfrm>
              <a:custGeom>
                <a:avLst/>
                <a:gdLst/>
                <a:ahLst/>
                <a:cxnLst>
                  <a:cxn ang="0">
                    <a:pos x="98" y="19"/>
                  </a:cxn>
                  <a:cxn ang="0">
                    <a:pos x="103" y="4"/>
                  </a:cxn>
                  <a:cxn ang="0">
                    <a:pos x="74" y="10"/>
                  </a:cxn>
                  <a:cxn ang="0">
                    <a:pos x="36" y="6"/>
                  </a:cxn>
                  <a:cxn ang="0">
                    <a:pos x="2" y="4"/>
                  </a:cxn>
                  <a:cxn ang="0">
                    <a:pos x="98" y="19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10" name="Freeform 246"/>
              <p:cNvSpPr>
                <a:spLocks/>
              </p:cNvSpPr>
              <p:nvPr/>
            </p:nvSpPr>
            <p:spPr bwMode="auto">
              <a:xfrm>
                <a:off x="5041" y="1657"/>
                <a:ext cx="581" cy="479"/>
              </a:xfrm>
              <a:custGeom>
                <a:avLst/>
                <a:gdLst/>
                <a:ahLst/>
                <a:cxnLst>
                  <a:cxn ang="0">
                    <a:pos x="3" y="53"/>
                  </a:cxn>
                  <a:cxn ang="0">
                    <a:pos x="26" y="54"/>
                  </a:cxn>
                  <a:cxn ang="0">
                    <a:pos x="50" y="77"/>
                  </a:cxn>
                  <a:cxn ang="0">
                    <a:pos x="59" y="84"/>
                  </a:cxn>
                  <a:cxn ang="0">
                    <a:pos x="81" y="52"/>
                  </a:cxn>
                  <a:cxn ang="0">
                    <a:pos x="111" y="52"/>
                  </a:cxn>
                  <a:cxn ang="0">
                    <a:pos x="79" y="27"/>
                  </a:cxn>
                  <a:cxn ang="0">
                    <a:pos x="37" y="16"/>
                  </a:cxn>
                  <a:cxn ang="0">
                    <a:pos x="12" y="41"/>
                  </a:cxn>
                  <a:cxn ang="0">
                    <a:pos x="3" y="53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5111" name="Freeform 247"/>
              <p:cNvSpPr>
                <a:spLocks/>
              </p:cNvSpPr>
              <p:nvPr/>
            </p:nvSpPr>
            <p:spPr bwMode="auto">
              <a:xfrm>
                <a:off x="5420" y="1463"/>
                <a:ext cx="330" cy="854"/>
              </a:xfrm>
              <a:custGeom>
                <a:avLst/>
                <a:gdLst/>
                <a:ahLst/>
                <a:cxnLst>
                  <a:cxn ang="0">
                    <a:pos x="51" y="40"/>
                  </a:cxn>
                  <a:cxn ang="0">
                    <a:pos x="22" y="49"/>
                  </a:cxn>
                  <a:cxn ang="0">
                    <a:pos x="22" y="59"/>
                  </a:cxn>
                  <a:cxn ang="0">
                    <a:pos x="50" y="90"/>
                  </a:cxn>
                  <a:cxn ang="0">
                    <a:pos x="34" y="118"/>
                  </a:cxn>
                  <a:cxn ang="0">
                    <a:pos x="0" y="148"/>
                  </a:cxn>
                  <a:cxn ang="0">
                    <a:pos x="17" y="155"/>
                  </a:cxn>
                  <a:cxn ang="0">
                    <a:pos x="47" y="166"/>
                  </a:cxn>
                  <a:cxn ang="0">
                    <a:pos x="63" y="162"/>
                  </a:cxn>
                  <a:cxn ang="0">
                    <a:pos x="65" y="0"/>
                  </a:cxn>
                  <a:cxn ang="0">
                    <a:pos x="51" y="40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</p:grpSp>
      </p:grpSp>
      <p:sp>
        <p:nvSpPr>
          <p:cNvPr id="3082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83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5114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pitchFamily="2" charset="-122"/>
              </a:defRPr>
            </a:lvl1pPr>
          </a:lstStyle>
          <a:p>
            <a:fld id="{A2629796-8A0C-A242-9CE9-44188E60E92F}" type="datetime1">
              <a:rPr lang="zh-CN" altLang="en-US" smtClean="0"/>
              <a:t>2015/6/4</a:t>
            </a:fld>
            <a:endParaRPr lang="zh-CN" altLang="en-US"/>
          </a:p>
        </p:txBody>
      </p:sp>
      <p:sp>
        <p:nvSpPr>
          <p:cNvPr id="165115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宋体" pitchFamily="2" charset="-122"/>
              </a:defRPr>
            </a:lvl1pPr>
          </a:lstStyle>
          <a:p>
            <a:r>
              <a:rPr lang="en-US" altLang="zh-CN" smtClean="0"/>
              <a:t>NJU Dislab</a:t>
            </a:r>
            <a:endParaRPr lang="zh-CN" altLang="en-US"/>
          </a:p>
        </p:txBody>
      </p:sp>
      <p:sp>
        <p:nvSpPr>
          <p:cNvPr id="165116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fld id="{C5FFF2E3-3583-498A-B445-C28E6BD8250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3087" name="Picture 253" descr="Java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68313" y="836613"/>
            <a:ext cx="5429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609600" indent="-609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AutoNum type="arabicPeriod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AutoNum type="circleNumDbPlain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67B17DD-4CCA-8B4A-865C-AD7811D656F3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1699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24525" y="6524625"/>
            <a:ext cx="33845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169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9263C0D2-FD7D-4785-BF65-4CDD60EAEC6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6999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6999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69995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9996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9997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999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6999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0000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000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000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000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3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4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70006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07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08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170009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70010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70011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70013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4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5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6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7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8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19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20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</p:grp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70022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170023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8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70026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9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70028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29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0" y="330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0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0" y="180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1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2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9" y="895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3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4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4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170035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9" y="140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170036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>
                <a:ea typeface="宋体" pitchFamily="2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omic Sans MS" pitchFamily="66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836613"/>
            <a:ext cx="7793037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57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E543EC8-6FB6-354F-A64F-4CFF17D9AB85}" type="datetime1">
              <a:rPr lang="zh-CN" altLang="en-US" smtClean="0"/>
              <a:t>2015/6/4</a:t>
            </a:fld>
            <a:endParaRPr lang="en-US" altLang="zh-CN"/>
          </a:p>
        </p:txBody>
      </p:sp>
      <p:sp>
        <p:nvSpPr>
          <p:cNvPr id="1157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32475" y="6642100"/>
            <a:ext cx="33115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NJU Dislab</a:t>
            </a:r>
            <a:endParaRPr lang="en-US" altLang="zh-CN"/>
          </a:p>
        </p:txBody>
      </p:sp>
      <p:sp>
        <p:nvSpPr>
          <p:cNvPr id="1157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F3B53D4E-E24C-41E1-B86B-BE51589CBCB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609600" indent="-609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AutoNum type="arabicPeriod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AutoNum type="circleNumDbPlain"/>
        <a:defRPr sz="2800" b="1">
          <a:solidFill>
            <a:schemeClr val="tx1"/>
          </a:solidFill>
          <a:latin typeface="+mn-lt"/>
          <a:ea typeface="+mn-ea"/>
        </a:defRPr>
      </a:lvl2pPr>
      <a:lvl3pPr marL="1371600" indent="-4572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83144"/>
            <a:ext cx="5791200" cy="74117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73CA194D-A0E9-1148-94AA-031D9B358097}" type="datetime1">
              <a:rPr kumimoji="1" lang="zh-CN" altLang="en-US" smtClean="0"/>
              <a:t>2015/6/4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r>
              <a:rPr kumimoji="1" lang="en-US" altLang="zh-CN" dirty="0" smtClean="0"/>
              <a:t>NJU </a:t>
            </a:r>
            <a:r>
              <a:rPr kumimoji="1" lang="en-US" altLang="zh-CN" dirty="0" err="1" smtClean="0"/>
              <a:t>Dislab</a:t>
            </a:r>
            <a:endParaRPr kumimoji="1"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43263" y="6496403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C627E737-3DD8-8F44-82BF-759D5A178836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10" descr="tower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42088" y="188913"/>
            <a:ext cx="19907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NJU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23280" y="152718"/>
            <a:ext cx="1604823" cy="630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8"/>
          <p:cNvSpPr>
            <a:spLocks noChangeArrowheads="1"/>
          </p:cNvSpPr>
          <p:nvPr userDrawn="1"/>
        </p:nvSpPr>
        <p:spPr bwMode="gray">
          <a:xfrm>
            <a:off x="442913" y="1524317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en-US">
              <a:latin typeface="Tahoma" pitchFamily="34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5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5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50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5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5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4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0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17.em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>
            <a:normAutofit/>
          </a:bodyPr>
          <a:lstStyle/>
          <a:p>
            <a:r>
              <a:rPr kumimoji="1" lang="en-US" altLang="zh-CN" sz="3200" i="1" cap="none" dirty="0" smtClean="0">
                <a:latin typeface="Avenir Heavy"/>
                <a:cs typeface="Avenir Heavy"/>
              </a:rPr>
              <a:t>Quantized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Conflict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Graphs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for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Wireless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Networks</a:t>
            </a:r>
            <a:r>
              <a:rPr kumimoji="1" lang="zh-CN" altLang="en-US" sz="3200" i="1" cap="none" dirty="0" smtClean="0">
                <a:latin typeface="Avenir Heavy"/>
                <a:cs typeface="Avenir Heavy"/>
              </a:rPr>
              <a:t> </a:t>
            </a:r>
            <a:r>
              <a:rPr kumimoji="1" lang="en-US" altLang="zh-CN" sz="3200" i="1" cap="none" dirty="0" smtClean="0">
                <a:latin typeface="Avenir Heavy"/>
                <a:cs typeface="Avenir Heavy"/>
              </a:rPr>
              <a:t>Optimization</a:t>
            </a:r>
            <a:endParaRPr kumimoji="1" lang="zh-CN" altLang="en-US" sz="3200" i="1" cap="none" dirty="0">
              <a:latin typeface="Avenir Heavy"/>
              <a:cs typeface="Avenir Heavy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kumimoji="1" lang="en-US" altLang="zh-CN" dirty="0" smtClean="0"/>
              <a:t>Yancha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hao</a:t>
            </a:r>
            <a:r>
              <a:rPr kumimoji="1" lang="zh-CN" altLang="en-US" dirty="0" smtClean="0"/>
              <a:t>，</a:t>
            </a:r>
            <a:r>
              <a:rPr kumimoji="1" lang="en-US" altLang="zh-CN" dirty="0" err="1" smtClean="0"/>
              <a:t>Wenzhong</a:t>
            </a:r>
            <a:r>
              <a:rPr kumimoji="1" lang="en-US" altLang="zh-CN" dirty="0" smtClean="0"/>
              <a:t> Li,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Ji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u</a:t>
            </a:r>
            <a:r>
              <a:rPr kumimoji="1" lang="zh-CN" altLang="en-US" dirty="0" smtClean="0"/>
              <a:t> </a:t>
            </a:r>
            <a:r>
              <a:rPr kumimoji="1" lang="zh-CN" altLang="zh-CN" dirty="0"/>
              <a:t>&amp;</a:t>
            </a: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Sanglu</a:t>
            </a: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lu</a:t>
            </a:r>
            <a:r>
              <a:rPr kumimoji="1" lang="en-US" altLang="zh-CN" dirty="0" smtClean="0"/>
              <a:t> </a:t>
            </a:r>
          </a:p>
          <a:p>
            <a:r>
              <a:rPr kumimoji="1" lang="en-US" altLang="zh-CN" dirty="0" smtClean="0"/>
              <a:t>@ Nanjing University</a:t>
            </a:r>
            <a:r>
              <a:rPr kumimoji="1" lang="zh-CN" altLang="zh-CN" dirty="0"/>
              <a:t> </a:t>
            </a:r>
            <a:r>
              <a:rPr kumimoji="1" lang="en-US" altLang="zh-CN" dirty="0" smtClean="0"/>
              <a:t>&amp; Temple University</a:t>
            </a:r>
            <a:endParaRPr kumimoji="1"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0401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Properties of QC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199"/>
            <a:ext cx="8356449" cy="5121275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Avenir Book"/>
                <a:cs typeface="Avenir Book"/>
              </a:rPr>
              <a:t>Exhaustive signal measurements at outdoor</a:t>
            </a:r>
            <a:r>
              <a:rPr lang="en-US" altLang="zh-CN" sz="2600" dirty="0" smtClean="0">
                <a:latin typeface="Avenir Book"/>
                <a:cs typeface="Avenir Book"/>
              </a:rPr>
              <a:t>/indoor</a:t>
            </a:r>
            <a:r>
              <a:rPr lang="en-US" sz="2600" dirty="0" smtClean="0">
                <a:latin typeface="Avenir Book"/>
                <a:cs typeface="Avenir Book"/>
              </a:rPr>
              <a:t> </a:t>
            </a:r>
            <a:r>
              <a:rPr lang="en-US" sz="2600" dirty="0" err="1" smtClean="0">
                <a:latin typeface="Avenir Book"/>
                <a:cs typeface="Avenir Book"/>
              </a:rPr>
              <a:t>WiFi</a:t>
            </a:r>
            <a:r>
              <a:rPr lang="en-US" sz="2600" dirty="0" smtClean="0">
                <a:latin typeface="Avenir Book"/>
                <a:cs typeface="Avenir Book"/>
              </a:rPr>
              <a:t> networks</a:t>
            </a:r>
          </a:p>
          <a:p>
            <a:endParaRPr lang="en-US" sz="2600" dirty="0">
              <a:latin typeface="Avenir Book"/>
              <a:cs typeface="Avenir Book"/>
            </a:endParaRPr>
          </a:p>
          <a:p>
            <a:endParaRPr lang="en-US" sz="2600" dirty="0" smtClean="0">
              <a:latin typeface="Avenir Book"/>
              <a:cs typeface="Avenir Book"/>
            </a:endParaRPr>
          </a:p>
          <a:p>
            <a:endParaRPr lang="en-US" sz="2600" dirty="0">
              <a:latin typeface="Avenir Book"/>
              <a:cs typeface="Avenir Book"/>
            </a:endParaRPr>
          </a:p>
          <a:p>
            <a:endParaRPr lang="en-US" sz="2600" dirty="0" smtClean="0">
              <a:latin typeface="Avenir Book"/>
              <a:cs typeface="Avenir Book"/>
            </a:endParaRPr>
          </a:p>
          <a:p>
            <a:pPr lvl="1"/>
            <a:endParaRPr lang="en-US" sz="2200" dirty="0" smtClean="0">
              <a:latin typeface="Avenir Book"/>
              <a:cs typeface="Avenir Book"/>
            </a:endParaRPr>
          </a:p>
          <a:p>
            <a:pPr lvl="1"/>
            <a:r>
              <a:rPr lang="en-US" sz="2200" dirty="0" smtClean="0">
                <a:latin typeface="Avenir Book"/>
                <a:cs typeface="Avenir Book"/>
              </a:rPr>
              <a:t>Transformed</a:t>
            </a:r>
            <a:r>
              <a:rPr lang="zh-CN" altLang="en-US" sz="2200" dirty="0" smtClean="0">
                <a:latin typeface="Avenir Book"/>
                <a:cs typeface="Avenir Book"/>
              </a:rPr>
              <a:t> </a:t>
            </a:r>
            <a:r>
              <a:rPr lang="en-US" altLang="zh-CN" sz="2200" dirty="0" smtClean="0">
                <a:latin typeface="Avenir Book"/>
                <a:cs typeface="Avenir Book"/>
              </a:rPr>
              <a:t>into</a:t>
            </a:r>
            <a:r>
              <a:rPr lang="zh-CN" altLang="en-US" sz="2200" dirty="0" smtClean="0">
                <a:latin typeface="Avenir Book"/>
                <a:cs typeface="Avenir Book"/>
              </a:rPr>
              <a:t> </a:t>
            </a:r>
            <a:r>
              <a:rPr lang="en-US" altLang="zh-CN" sz="2200" dirty="0" smtClean="0">
                <a:latin typeface="Avenir Book"/>
                <a:cs typeface="Avenir Book"/>
              </a:rPr>
              <a:t>Quantized</a:t>
            </a:r>
            <a:r>
              <a:rPr lang="zh-CN" altLang="en-US" sz="2200" dirty="0" smtClean="0">
                <a:latin typeface="Avenir Book"/>
                <a:cs typeface="Avenir Book"/>
              </a:rPr>
              <a:t> </a:t>
            </a:r>
            <a:r>
              <a:rPr lang="en-US" altLang="zh-CN" sz="2200" dirty="0" smtClean="0">
                <a:latin typeface="Avenir Book"/>
                <a:cs typeface="Avenir Book"/>
              </a:rPr>
              <a:t>RSS</a:t>
            </a:r>
            <a:r>
              <a:rPr lang="zh-CN" altLang="en-US" sz="2200" dirty="0" smtClean="0">
                <a:latin typeface="Avenir Book"/>
                <a:cs typeface="Avenir Book"/>
              </a:rPr>
              <a:t> </a:t>
            </a:r>
            <a:r>
              <a:rPr lang="en-US" altLang="zh-CN" sz="2200" dirty="0" smtClean="0">
                <a:latin typeface="Avenir Book"/>
                <a:cs typeface="Avenir Book"/>
              </a:rPr>
              <a:t>Matrix</a:t>
            </a:r>
            <a:endParaRPr lang="en-US" sz="2200" dirty="0">
              <a:latin typeface="Avenir Book"/>
              <a:cs typeface="Avenir Book"/>
            </a:endParaRPr>
          </a:p>
          <a:p>
            <a:pPr lvl="1"/>
            <a:endParaRPr lang="en-US" sz="2200" dirty="0" smtClean="0"/>
          </a:p>
          <a:p>
            <a:pPr lvl="1"/>
            <a:endParaRPr lang="en-US" sz="2200" dirty="0" smtClean="0"/>
          </a:p>
          <a:p>
            <a:pPr marL="457200" lvl="1" indent="0">
              <a:buNone/>
            </a:pPr>
            <a:endParaRPr lang="en-US" sz="22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214096"/>
              </p:ext>
            </p:extLst>
          </p:nvPr>
        </p:nvGraphicFramePr>
        <p:xfrm>
          <a:off x="836223" y="2573229"/>
          <a:ext cx="7664932" cy="200311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9351"/>
                <a:gridCol w="1596041"/>
                <a:gridCol w="720435"/>
                <a:gridCol w="631766"/>
                <a:gridCol w="1673626"/>
                <a:gridCol w="1613713"/>
              </a:tblGrid>
              <a:tr h="7083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Dataset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In</a:t>
                      </a:r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/out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Area</a:t>
                      </a:r>
                      <a:r>
                        <a:rPr lang="en-US" sz="1800" baseline="0" dirty="0" smtClean="0">
                          <a:latin typeface="Avenir Book"/>
                          <a:cs typeface="Avenir Book"/>
                        </a:rPr>
                        <a:t> (km</a:t>
                      </a:r>
                      <a:r>
                        <a:rPr lang="en-US" sz="1800" baseline="30000" dirty="0" smtClean="0">
                          <a:latin typeface="Avenir Book"/>
                          <a:cs typeface="Avenir Book"/>
                        </a:rPr>
                        <a:t>2</a:t>
                      </a:r>
                      <a:r>
                        <a:rPr lang="en-US" sz="1800" baseline="0" dirty="0" smtClean="0">
                          <a:latin typeface="Avenir Book"/>
                          <a:cs typeface="Avenir Book"/>
                        </a:rPr>
                        <a:t>)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#of APs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venir Book"/>
                          <a:cs typeface="Avenir Book"/>
                        </a:rPr>
                        <a:t>Avg</a:t>
                      </a:r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 # of APs</a:t>
                      </a:r>
                      <a:r>
                        <a:rPr lang="en-US" sz="1800" baseline="0" dirty="0" smtClean="0">
                          <a:latin typeface="Avenir Book"/>
                          <a:cs typeface="Avenir Book"/>
                        </a:rPr>
                        <a:t> heard per location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# of measured</a:t>
                      </a:r>
                      <a:br>
                        <a:rPr lang="en-US" sz="1800" dirty="0" smtClean="0">
                          <a:latin typeface="Avenir Book"/>
                          <a:cs typeface="Avenir Book"/>
                        </a:rPr>
                      </a:br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locations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</a:tr>
              <a:tr h="44863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venir Book"/>
                          <a:cs typeface="Avenir Book"/>
                        </a:rPr>
                        <a:t>MetroFi</a:t>
                      </a:r>
                      <a:endParaRPr lang="en-US" sz="1800" b="1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venir Book"/>
                          <a:cs typeface="Avenir Book"/>
                        </a:rPr>
                        <a:t>Outdoor</a:t>
                      </a:r>
                      <a:endParaRPr lang="en-US" sz="1600" b="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7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70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2.3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30,991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</a:tr>
              <a:tr h="44863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venir Book"/>
                          <a:cs typeface="Avenir Book"/>
                        </a:rPr>
                        <a:t>SWIM</a:t>
                      </a:r>
                      <a:r>
                        <a:rPr lang="zh-CN" altLang="en-US" sz="1800" dirty="0" smtClean="0">
                          <a:latin typeface="Avenir Book"/>
                          <a:cs typeface="Avenir Book"/>
                        </a:rPr>
                        <a:t> </a:t>
                      </a:r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Platform</a:t>
                      </a:r>
                      <a:endParaRPr lang="en-US" sz="1800" b="1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venir Book"/>
                          <a:cs typeface="Avenir Book"/>
                        </a:rPr>
                        <a:t>Indoor</a:t>
                      </a:r>
                      <a:endParaRPr lang="en-US" sz="1600" b="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800" dirty="0" smtClean="0">
                          <a:latin typeface="Avenir Book"/>
                          <a:cs typeface="Avenir Book"/>
                        </a:rPr>
                        <a:t>&lt;</a:t>
                      </a:r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1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10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5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venir Book"/>
                          <a:cs typeface="Avenir Book"/>
                        </a:rPr>
                        <a:t>40</a:t>
                      </a:r>
                      <a:endParaRPr lang="en-US" sz="1800" dirty="0">
                        <a:latin typeface="Avenir Book"/>
                        <a:cs typeface="Avenir Book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781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/>
              <a:t>Properties of QC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Clr>
                <a:schemeClr val="tx2"/>
              </a:buClr>
              <a:buFont typeface="Arial"/>
              <a:buChar char="•"/>
            </a:pPr>
            <a:r>
              <a:rPr kumimoji="1" lang="en-US" altLang="zh-CN" dirty="0" smtClean="0">
                <a:solidFill>
                  <a:srgbClr val="000000"/>
                </a:solidFill>
                <a:latin typeface="Avenir Book"/>
                <a:cs typeface="Avenir Book"/>
              </a:rPr>
              <a:t>Explore the </a:t>
            </a:r>
            <a:r>
              <a:rPr kumimoji="1" lang="en-US" altLang="zh-CN" dirty="0" smtClean="0">
                <a:solidFill>
                  <a:schemeClr val="tx2"/>
                </a:solidFill>
                <a:latin typeface="Avenir Book"/>
                <a:cs typeface="Avenir Book"/>
              </a:rPr>
              <a:t>low-rank </a:t>
            </a:r>
            <a:r>
              <a:rPr kumimoji="1" lang="en-US" altLang="zh-CN" dirty="0" smtClean="0">
                <a:solidFill>
                  <a:srgbClr val="000000"/>
                </a:solidFill>
                <a:latin typeface="Avenir Book"/>
                <a:cs typeface="Avenir Book"/>
              </a:rPr>
              <a:t>Property</a:t>
            </a:r>
            <a:endParaRPr kumimoji="1" lang="zh-CN" altLang="en-US" dirty="0">
              <a:solidFill>
                <a:srgbClr val="000000"/>
              </a:solidFill>
              <a:latin typeface="Avenir Book"/>
              <a:cs typeface="Avenir Book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002" y="2571266"/>
            <a:ext cx="6728342" cy="315986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169032" y="3467390"/>
            <a:ext cx="673008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Real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SS Matrix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ha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ow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ank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Property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680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/>
              <a:t>Properties of QCG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Clr>
                <a:schemeClr val="tx2"/>
              </a:buClr>
              <a:buFont typeface="Arial"/>
              <a:buChar char="•"/>
            </a:pPr>
            <a:r>
              <a:rPr kumimoji="1" lang="en-US" altLang="zh-CN" dirty="0" smtClean="0">
                <a:solidFill>
                  <a:srgbClr val="000000"/>
                </a:solidFill>
                <a:latin typeface="Avenir Book"/>
                <a:cs typeface="Avenir Book"/>
              </a:rPr>
              <a:t>Explore the </a:t>
            </a:r>
            <a:r>
              <a:rPr kumimoji="1" lang="en-US" altLang="zh-CN" dirty="0">
                <a:solidFill>
                  <a:srgbClr val="D1282E"/>
                </a:solidFill>
                <a:latin typeface="Avenir Book"/>
                <a:cs typeface="Avenir Book"/>
              </a:rPr>
              <a:t>s</a:t>
            </a:r>
            <a:r>
              <a:rPr kumimoji="1" lang="en-US" altLang="zh-CN" dirty="0" smtClean="0">
                <a:solidFill>
                  <a:srgbClr val="D1282E"/>
                </a:solidFill>
                <a:latin typeface="Avenir Book"/>
                <a:cs typeface="Avenir Book"/>
              </a:rPr>
              <a:t>imilarity</a:t>
            </a:r>
            <a:r>
              <a:rPr kumimoji="1" lang="en-US" altLang="zh-CN" dirty="0" smtClean="0">
                <a:solidFill>
                  <a:srgbClr val="000000"/>
                </a:solidFill>
                <a:latin typeface="Avenir Book"/>
                <a:cs typeface="Avenir Book"/>
              </a:rPr>
              <a:t> </a:t>
            </a:r>
            <a:r>
              <a:rPr kumimoji="1" lang="en-US" altLang="zh-CN" dirty="0">
                <a:solidFill>
                  <a:srgbClr val="000000"/>
                </a:solidFill>
                <a:latin typeface="Avenir Book"/>
                <a:cs typeface="Avenir Book"/>
              </a:rPr>
              <a:t>b</a:t>
            </a:r>
            <a:r>
              <a:rPr kumimoji="1" lang="en-US" altLang="zh-CN" dirty="0" smtClean="0">
                <a:solidFill>
                  <a:srgbClr val="000000"/>
                </a:solidFill>
                <a:latin typeface="Avenir Book"/>
                <a:cs typeface="Avenir Book"/>
              </a:rPr>
              <a:t>etween rows</a:t>
            </a:r>
            <a:endParaRPr kumimoji="1" lang="zh-CN" altLang="en-US" dirty="0">
              <a:solidFill>
                <a:srgbClr val="000000"/>
              </a:solidFill>
              <a:latin typeface="Avenir Book"/>
              <a:cs typeface="Avenir Book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232" y="2447354"/>
            <a:ext cx="6275420" cy="313771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169032" y="3467390"/>
            <a:ext cx="673008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Similarit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betwee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ow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of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S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matrix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i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high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8922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cap="none" dirty="0" smtClean="0"/>
              <a:t>Efficient </a:t>
            </a:r>
            <a:r>
              <a:rPr lang="en-US" altLang="zh-CN" cap="none" dirty="0" smtClean="0"/>
              <a:t>QCG Estimation</a:t>
            </a:r>
            <a:endParaRPr lang="en-US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endParaRPr lang="en-US" sz="2600" dirty="0" smtClean="0">
              <a:sym typeface="Wingdings"/>
            </a:endParaRPr>
          </a:p>
          <a:p>
            <a:endParaRPr lang="en-US" sz="2600" dirty="0">
              <a:sym typeface="Wingdings"/>
            </a:endParaRPr>
          </a:p>
          <a:p>
            <a:endParaRPr lang="en-US" sz="2600" dirty="0" smtClean="0">
              <a:sym typeface="Wingdings"/>
            </a:endParaRPr>
          </a:p>
          <a:p>
            <a:endParaRPr lang="en-US" sz="2600" dirty="0">
              <a:sym typeface="Wingdings"/>
            </a:endParaRPr>
          </a:p>
          <a:p>
            <a:endParaRPr lang="en-US" sz="2600" dirty="0" smtClean="0">
              <a:sym typeface="Wingdings"/>
            </a:endParaRPr>
          </a:p>
          <a:p>
            <a:endParaRPr lang="en-US" sz="2600" dirty="0" smtClean="0">
              <a:sym typeface="Wingdings"/>
            </a:endParaRPr>
          </a:p>
          <a:p>
            <a:pPr marL="0" indent="0">
              <a:buNone/>
            </a:pPr>
            <a:endParaRPr lang="en-US" sz="2600" dirty="0" smtClean="0">
              <a:sym typeface="Wingdings"/>
            </a:endParaRPr>
          </a:p>
          <a:p>
            <a:r>
              <a:rPr lang="en-US" sz="2600" dirty="0" smtClean="0">
                <a:sym typeface="Wingdings"/>
              </a:rPr>
              <a:t>Our approach: </a:t>
            </a:r>
            <a:r>
              <a:rPr lang="en-US" sz="2600" i="1" dirty="0" smtClean="0">
                <a:sym typeface="Wingdings"/>
              </a:rPr>
              <a:t>measure</a:t>
            </a:r>
            <a:r>
              <a:rPr lang="zh-CN" altLang="en-US" sz="2600" i="1" dirty="0" smtClean="0">
                <a:sym typeface="Wingdings"/>
              </a:rPr>
              <a:t> </a:t>
            </a:r>
            <a:r>
              <a:rPr lang="en-US" altLang="zh-CN" sz="2600" i="1" dirty="0" smtClean="0">
                <a:sym typeface="Wingdings"/>
              </a:rPr>
              <a:t>a</a:t>
            </a:r>
            <a:r>
              <a:rPr lang="zh-CN" altLang="en-US" sz="2600" i="1" dirty="0">
                <a:sym typeface="Wingdings"/>
              </a:rPr>
              <a:t> </a:t>
            </a:r>
            <a:r>
              <a:rPr lang="en-US" altLang="zh-CN" sz="2600" i="1" dirty="0" smtClean="0">
                <a:sym typeface="Wingdings"/>
              </a:rPr>
              <a:t>few</a:t>
            </a:r>
            <a:r>
              <a:rPr lang="zh-CN" altLang="en-US" sz="2600" i="1" dirty="0" smtClean="0">
                <a:sym typeface="Wingdings"/>
              </a:rPr>
              <a:t>, </a:t>
            </a:r>
            <a:r>
              <a:rPr lang="en-US" altLang="zh-CN" sz="2600" i="1" dirty="0" smtClean="0">
                <a:sym typeface="Wingdings"/>
              </a:rPr>
              <a:t>predict</a:t>
            </a:r>
            <a:r>
              <a:rPr lang="zh-CN" altLang="en-US" sz="2600" i="1" dirty="0" smtClean="0">
                <a:sym typeface="Wingdings"/>
              </a:rPr>
              <a:t> </a:t>
            </a:r>
            <a:r>
              <a:rPr lang="en-US" altLang="zh-CN" sz="2600" i="1" dirty="0" smtClean="0">
                <a:sym typeface="Wingdings"/>
              </a:rPr>
              <a:t>many</a:t>
            </a:r>
            <a:endParaRPr lang="en-US" sz="2600" dirty="0">
              <a:sym typeface="Wingdings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3243387" y="4200560"/>
            <a:ext cx="4879703" cy="494199"/>
            <a:chOff x="3502317" y="5301712"/>
            <a:chExt cx="4879703" cy="49419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502317" y="5301712"/>
              <a:ext cx="336950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049504" y="5365024"/>
              <a:ext cx="333251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200" b="1" i="1" dirty="0" smtClean="0">
                  <a:solidFill>
                    <a:schemeClr val="accent1">
                      <a:lumMod val="75000"/>
                    </a:schemeClr>
                  </a:solidFill>
                  <a:latin typeface="Avenir Book"/>
                  <a:cs typeface="Avenir Book"/>
                </a:rPr>
                <a:t>Measurement</a:t>
              </a:r>
              <a:r>
                <a:rPr lang="zh-CN" altLang="en-US" sz="2200" b="1" i="1" dirty="0" smtClean="0">
                  <a:solidFill>
                    <a:schemeClr val="accent1">
                      <a:lumMod val="75000"/>
                    </a:schemeClr>
                  </a:solidFill>
                  <a:latin typeface="Avenir Book"/>
                  <a:cs typeface="Avenir Book"/>
                </a:rPr>
                <a:t> </a:t>
              </a:r>
              <a:r>
                <a:rPr lang="en-US" altLang="zh-CN" sz="2200" b="1" i="1" dirty="0" smtClean="0">
                  <a:solidFill>
                    <a:schemeClr val="accent1">
                      <a:lumMod val="75000"/>
                    </a:schemeClr>
                  </a:solidFill>
                  <a:latin typeface="Avenir Book"/>
                  <a:cs typeface="Avenir Book"/>
                </a:rPr>
                <a:t>Cost</a:t>
              </a:r>
              <a:endParaRPr lang="en-US" sz="2200" b="1" i="1" dirty="0">
                <a:solidFill>
                  <a:schemeClr val="accent1">
                    <a:lumMod val="75000"/>
                  </a:schemeClr>
                </a:solidFill>
                <a:latin typeface="Avenir Book"/>
                <a:cs typeface="Avenir Book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927797" y="1934188"/>
            <a:ext cx="1310452" cy="2266372"/>
            <a:chOff x="2038767" y="2714898"/>
            <a:chExt cx="1310452" cy="2266372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3349219" y="2714898"/>
              <a:ext cx="0" cy="226637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038767" y="2730715"/>
              <a:ext cx="131022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i="1" dirty="0" smtClean="0">
                  <a:solidFill>
                    <a:schemeClr val="bg1">
                      <a:lumMod val="50000"/>
                    </a:schemeClr>
                  </a:solidFill>
                  <a:latin typeface="Avenir Book"/>
                  <a:cs typeface="Avenir Book"/>
                </a:rPr>
                <a:t>Model</a:t>
              </a:r>
              <a:r>
                <a:rPr lang="zh-CN" altLang="en-US" sz="2200" b="1" i="1" dirty="0" smtClean="0">
                  <a:solidFill>
                    <a:schemeClr val="bg1">
                      <a:lumMod val="50000"/>
                    </a:schemeClr>
                  </a:solidFill>
                  <a:latin typeface="Avenir Book"/>
                  <a:cs typeface="Avenir Book"/>
                </a:rPr>
                <a:t> </a:t>
              </a:r>
              <a:r>
                <a:rPr lang="en-US" altLang="zh-CN" sz="2200" b="1" i="1" dirty="0" smtClean="0">
                  <a:solidFill>
                    <a:schemeClr val="bg1">
                      <a:lumMod val="50000"/>
                    </a:schemeClr>
                  </a:solidFill>
                  <a:latin typeface="Avenir Book"/>
                  <a:cs typeface="Avenir Book"/>
                </a:rPr>
                <a:t>Accuracy</a:t>
              </a:r>
              <a:endParaRPr lang="en-US" sz="2200" b="1" i="1" dirty="0">
                <a:solidFill>
                  <a:schemeClr val="bg1">
                    <a:lumMod val="50000"/>
                  </a:schemeClr>
                </a:solidFill>
                <a:latin typeface="Avenir Book"/>
                <a:cs typeface="Avenir Book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9102" y="1893658"/>
            <a:ext cx="2203598" cy="707886"/>
            <a:chOff x="6118032" y="2674368"/>
            <a:chExt cx="2203598" cy="707886"/>
          </a:xfrm>
        </p:grpSpPr>
        <p:sp>
          <p:nvSpPr>
            <p:cNvPr id="15" name="Oval 14"/>
            <p:cNvSpPr/>
            <p:nvPr/>
          </p:nvSpPr>
          <p:spPr>
            <a:xfrm>
              <a:off x="6118032" y="2867754"/>
              <a:ext cx="275858" cy="27432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/>
                <a:cs typeface="Avenir Book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2620" y="2674368"/>
              <a:ext cx="199901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  <a:latin typeface="Avenir Book"/>
                  <a:cs typeface="Avenir Book"/>
                </a:rPr>
                <a:t>Exhaustive measurements</a:t>
              </a:r>
              <a:endParaRPr lang="en-US" sz="200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76767" y="2823639"/>
            <a:ext cx="2776338" cy="1323603"/>
            <a:chOff x="887737" y="3941963"/>
            <a:chExt cx="2776338" cy="1323603"/>
          </a:xfrm>
        </p:grpSpPr>
        <p:sp>
          <p:nvSpPr>
            <p:cNvPr id="22" name="TextBox 21"/>
            <p:cNvSpPr txBox="1"/>
            <p:nvPr/>
          </p:nvSpPr>
          <p:spPr>
            <a:xfrm>
              <a:off x="887737" y="3941963"/>
              <a:ext cx="24232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Aft>
                  <a:spcPts val="60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venir Book"/>
                  <a:cs typeface="Avenir Book"/>
                </a:rPr>
                <a:t>Non-measurement methods</a:t>
              </a:r>
              <a:endParaRPr lang="en-US" sz="200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3389755" y="4991246"/>
              <a:ext cx="274320" cy="27432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venir Book"/>
                <a:cs typeface="Avenir Book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2989320" y="4604131"/>
              <a:ext cx="497733" cy="38711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267978" y="1950005"/>
            <a:ext cx="1590529" cy="1051649"/>
            <a:chOff x="3267978" y="1950005"/>
            <a:chExt cx="1590529" cy="1051649"/>
          </a:xfrm>
        </p:grpSpPr>
        <p:sp>
          <p:nvSpPr>
            <p:cNvPr id="5" name="Oval 4"/>
            <p:cNvSpPr/>
            <p:nvPr/>
          </p:nvSpPr>
          <p:spPr>
            <a:xfrm>
              <a:off x="3403107" y="1950005"/>
              <a:ext cx="1387468" cy="66512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latin typeface="Avenir Book"/>
                <a:cs typeface="Avenir Book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67978" y="2601544"/>
              <a:ext cx="15905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00"/>
                  </a:solidFill>
                  <a:latin typeface="Avenir Book"/>
                  <a:cs typeface="Avenir Book"/>
                </a:rPr>
                <a:t>Our Goal</a:t>
              </a:r>
              <a:endParaRPr lang="en-US" sz="200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9950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cap="none" dirty="0"/>
              <a:t>Efficient QCG Estim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Clr>
                <a:schemeClr val="tx2"/>
              </a:buClr>
              <a:buFont typeface="Arial"/>
              <a:buChar char="•"/>
            </a:pPr>
            <a:r>
              <a:rPr kumimoji="1" lang="en-US" altLang="zh-CN" dirty="0" smtClean="0"/>
              <a:t>Basic Idea</a:t>
            </a:r>
            <a:endParaRPr kumimoji="1"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895620" y="2403146"/>
            <a:ext cx="1435707" cy="113945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Quantized Conflict Graph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49150"/>
              </p:ext>
            </p:extLst>
          </p:nvPr>
        </p:nvGraphicFramePr>
        <p:xfrm>
          <a:off x="3700463" y="1970088"/>
          <a:ext cx="3878262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3" imgW="1828800" imgH="1028700" progId="Equation.DSMT4">
                  <p:embed/>
                </p:oleObj>
              </mc:Choice>
              <mc:Fallback>
                <p:oleObj name="Equation" r:id="rId3" imgW="1828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970088"/>
                        <a:ext cx="3878262" cy="218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2710481" y="2586752"/>
            <a:ext cx="526607" cy="84741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69032" y="4585655"/>
            <a:ext cx="673008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Utilize the Properties of </a:t>
            </a:r>
            <a:r>
              <a:rPr kumimoji="1" lang="en-US" altLang="zh-CN" i="1" dirty="0" smtClean="0">
                <a:latin typeface="Avenir Book"/>
                <a:cs typeface="Avenir Book"/>
              </a:rPr>
              <a:t>Quantized RSS Matrix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69032" y="5692719"/>
            <a:ext cx="673008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Treat Quantized RSS prediction as a </a:t>
            </a:r>
            <a:r>
              <a:rPr kumimoji="1" lang="en-US" altLang="zh-CN" b="1" i="1" dirty="0" smtClean="0">
                <a:solidFill>
                  <a:srgbClr val="FFFFFF"/>
                </a:solidFill>
                <a:cs typeface="Avenir Book"/>
              </a:rPr>
              <a:t>Matrix Completion Problem</a:t>
            </a:r>
            <a:endParaRPr kumimoji="1" lang="zh-CN" altLang="en-US" b="1" i="1" dirty="0">
              <a:solidFill>
                <a:srgbClr val="FFFFFF"/>
              </a:solidFill>
              <a:cs typeface="Avenir Book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8142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cap="none" dirty="0"/>
              <a:t>Efficient QCG Estim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Low</a:t>
            </a:r>
            <a:r>
              <a:rPr kumimoji="1" lang="zh-CN" altLang="en-US" dirty="0" smtClean="0">
                <a:latin typeface="Avenir Book"/>
                <a:cs typeface="Avenir Book"/>
              </a:rPr>
              <a:t>-</a:t>
            </a:r>
            <a:r>
              <a:rPr kumimoji="1" lang="en-US" altLang="zh-CN" dirty="0" smtClean="0">
                <a:latin typeface="Avenir Book"/>
                <a:cs typeface="Avenir Book"/>
              </a:rPr>
              <a:t>rank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Approximation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624" y="1752601"/>
            <a:ext cx="5016500" cy="20955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2949" y="4541370"/>
            <a:ext cx="5507001" cy="1121335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 rot="5400000">
            <a:off x="4341207" y="4049708"/>
            <a:ext cx="487223" cy="49610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599538" y="4721412"/>
            <a:ext cx="1583991" cy="463177"/>
          </a:xfrm>
          <a:prstGeom prst="rect">
            <a:avLst/>
          </a:prstGeom>
          <a:solidFill>
            <a:schemeClr val="accent4">
              <a:alpha val="4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2024303" y="5662705"/>
            <a:ext cx="1696050" cy="463458"/>
          </a:xfrm>
          <a:prstGeom prst="wedgeRoundRectCallout">
            <a:avLst>
              <a:gd name="adj1" fmla="val 38907"/>
              <a:gd name="adj2" fmla="val -169839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Measure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aint</a:t>
            </a:r>
            <a:endParaRPr kumimoji="1"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530703" y="4721412"/>
            <a:ext cx="604336" cy="463177"/>
          </a:xfrm>
          <a:prstGeom prst="rect">
            <a:avLst/>
          </a:prstGeom>
          <a:solidFill>
            <a:schemeClr val="accent3">
              <a:alpha val="4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圆角矩形标注 9"/>
          <p:cNvSpPr/>
          <p:nvPr/>
        </p:nvSpPr>
        <p:spPr>
          <a:xfrm>
            <a:off x="3984846" y="5662705"/>
            <a:ext cx="1696050" cy="463458"/>
          </a:xfrm>
          <a:prstGeom prst="wedgeRoundRectCallout">
            <a:avLst>
              <a:gd name="adj1" fmla="val 1027"/>
              <a:gd name="adj2" fmla="val -147272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Ran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aint</a:t>
            </a:r>
            <a:endParaRPr kumimoji="1" lang="zh-CN" altLang="en-US" dirty="0"/>
          </a:p>
        </p:txBody>
      </p:sp>
      <p:sp>
        <p:nvSpPr>
          <p:cNvPr id="11" name="圆角矩形标注 10"/>
          <p:cNvSpPr/>
          <p:nvPr/>
        </p:nvSpPr>
        <p:spPr>
          <a:xfrm>
            <a:off x="6248400" y="5677927"/>
            <a:ext cx="1828800" cy="463458"/>
          </a:xfrm>
          <a:prstGeom prst="wedgeRoundRectCallout">
            <a:avLst>
              <a:gd name="adj1" fmla="val 1027"/>
              <a:gd name="adj2" fmla="val -147272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Propag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aint</a:t>
            </a:r>
            <a:endParaRPr kumimoji="1"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5571955" y="4721412"/>
            <a:ext cx="1420515" cy="463177"/>
          </a:xfrm>
          <a:prstGeom prst="rect">
            <a:avLst/>
          </a:prstGeom>
          <a:solidFill>
            <a:schemeClr val="accent2">
              <a:lumMod val="60000"/>
              <a:lumOff val="40000"/>
              <a:alpha val="4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256268" y="4811834"/>
            <a:ext cx="715320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Mis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imilarit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propert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betwee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ows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15" name="幻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6540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cap="none" dirty="0"/>
              <a:t>Efficient QCG Estim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Similarity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   </a:t>
            </a:r>
          </a:p>
          <a:p>
            <a:pPr marL="800100" lvl="1" indent="-342900">
              <a:buFont typeface="Arial"/>
              <a:buChar char="•"/>
            </a:pPr>
            <a:endParaRPr kumimoji="1" lang="en-US" altLang="zh-CN" dirty="0">
              <a:latin typeface="Avenir Book"/>
              <a:cs typeface="Avenir Book"/>
            </a:endParaRPr>
          </a:p>
          <a:p>
            <a:pPr marL="800100" lvl="1" indent="-342900">
              <a:buFont typeface="Arial"/>
              <a:buChar char="•"/>
            </a:pPr>
            <a:endParaRPr kumimoji="1" lang="en-US" altLang="zh-CN" dirty="0" smtClean="0">
              <a:latin typeface="Avenir Book"/>
              <a:cs typeface="Avenir Book"/>
            </a:endParaRPr>
          </a:p>
          <a:p>
            <a:pPr marL="800100" lvl="1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We applied the idea of k-nearest neighbor here</a:t>
            </a:r>
          </a:p>
          <a:p>
            <a:pPr marL="800100" lvl="1" indent="-342900">
              <a:buFont typeface="Arial"/>
              <a:buChar char="•"/>
            </a:pPr>
            <a:endParaRPr kumimoji="1" lang="en-US" altLang="zh-CN" dirty="0">
              <a:latin typeface="Avenir Book"/>
              <a:cs typeface="Avenir Book"/>
            </a:endParaRPr>
          </a:p>
          <a:p>
            <a:pPr marL="800100" lvl="1" indent="-342900">
              <a:buFont typeface="Arial"/>
              <a:buChar char="•"/>
            </a:pPr>
            <a:endParaRPr kumimoji="1" lang="en-US" altLang="zh-CN" dirty="0" smtClean="0">
              <a:latin typeface="Avenir Book"/>
              <a:cs typeface="Avenir Book"/>
            </a:endParaRPr>
          </a:p>
          <a:p>
            <a:pPr marL="800100" lvl="1" indent="-342900">
              <a:buFont typeface="Arial"/>
              <a:buChar char="•"/>
            </a:pPr>
            <a:endParaRPr kumimoji="1" lang="en-US" altLang="zh-CN" dirty="0">
              <a:latin typeface="Avenir Book"/>
              <a:cs typeface="Avenir Book"/>
            </a:endParaRPr>
          </a:p>
          <a:p>
            <a:pPr marL="800100" lvl="1" indent="-342900">
              <a:buFont typeface="Arial"/>
              <a:buChar char="•"/>
            </a:pPr>
            <a:endParaRPr kumimoji="1" lang="en-US" altLang="zh-CN" dirty="0" smtClean="0">
              <a:latin typeface="Avenir Book"/>
              <a:cs typeface="Avenir Book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691" y="2196352"/>
            <a:ext cx="4579338" cy="8464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867" y="3996763"/>
            <a:ext cx="3726484" cy="102347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959857" y="4967938"/>
            <a:ext cx="715320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Good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o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deal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with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Matrix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with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mall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portio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of</a:t>
            </a:r>
            <a:r>
              <a:rPr kumimoji="1" lang="zh-CN" altLang="en-US" i="1" dirty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Missing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Elements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181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cap="none" dirty="0"/>
              <a:t>Efficient QCG Estim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Comprehensive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Trivial to combine the similarity and low-rank approximation together and improve the accuracy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23997" y="3055468"/>
            <a:ext cx="7153203" cy="745510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Us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ow-rank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approximatio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o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comput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a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matrix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X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3997" y="4014694"/>
            <a:ext cx="7153203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Comput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imilarit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betwee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ow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i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X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923997" y="4977246"/>
            <a:ext cx="7153203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Appl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inear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egressio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for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k-largest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imilar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row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o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comput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weights</a:t>
            </a:r>
            <a:r>
              <a:rPr kumimoji="1" lang="zh-CN" altLang="en-US" i="1" dirty="0" smtClean="0">
                <a:latin typeface="Avenir Book"/>
                <a:cs typeface="Avenir Book"/>
              </a:rPr>
              <a:t>  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23997" y="5993247"/>
            <a:ext cx="7153203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Comput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un-know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entrie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with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weight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computed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i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ast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tep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1181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 smtClean="0"/>
              <a:t>QCG-based Optimization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 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37186" y="2070755"/>
            <a:ext cx="1622576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Interference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Minimization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graphicFrame>
        <p:nvGraphicFramePr>
          <p:cNvPr id="8" name="内容占位符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5308116"/>
              </p:ext>
            </p:extLst>
          </p:nvPr>
        </p:nvGraphicFramePr>
        <p:xfrm>
          <a:off x="2775710" y="1798921"/>
          <a:ext cx="3877247" cy="15312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矩形 8"/>
          <p:cNvSpPr/>
          <p:nvPr/>
        </p:nvSpPr>
        <p:spPr>
          <a:xfrm>
            <a:off x="7265912" y="2094226"/>
            <a:ext cx="1622576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Max K-cut Problem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7186" y="4040365"/>
            <a:ext cx="1622576" cy="7455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Scheduling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6763201" y="2251307"/>
            <a:ext cx="487223" cy="51600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13" name="内容占位符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7340184"/>
              </p:ext>
            </p:extLst>
          </p:nvPr>
        </p:nvGraphicFramePr>
        <p:xfrm>
          <a:off x="2775710" y="3825557"/>
          <a:ext cx="3877247" cy="15312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4" name="矩形 13"/>
          <p:cNvSpPr/>
          <p:nvPr/>
        </p:nvSpPr>
        <p:spPr>
          <a:xfrm>
            <a:off x="7265912" y="3996941"/>
            <a:ext cx="1622576" cy="11146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Max Weighted Independent Set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6763201" y="4298356"/>
            <a:ext cx="487223" cy="487519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0410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  <p:bldP spid="9" grpId="0" animBg="1"/>
      <p:bldP spid="10" grpId="0" animBg="1"/>
      <p:bldP spid="11" grpId="0" animBg="1"/>
      <p:bldGraphic spid="13" grpId="0">
        <p:bldAsOne/>
      </p:bldGraphic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cap="none" dirty="0" smtClean="0"/>
              <a:t>Evalu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Prediction Accuracy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73" y="2475780"/>
            <a:ext cx="3886113" cy="29145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1886" y="2522250"/>
            <a:ext cx="3734210" cy="2788534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19</a:t>
            </a:fld>
            <a:endParaRPr kumimoji="1"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379449" y="5324198"/>
            <a:ext cx="3344532" cy="1168676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Comprehensive Method perform best with the other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mutuall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complementary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50588" y="5355178"/>
            <a:ext cx="3345508" cy="1168676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i="1" dirty="0" smtClean="0">
                <a:latin typeface="Avenir Book"/>
                <a:cs typeface="Avenir Book"/>
              </a:rPr>
              <a:t>Increas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number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of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evels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larger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an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10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onl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slightl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improv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the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r>
              <a:rPr kumimoji="1" lang="en-US" altLang="zh-CN" i="1" dirty="0" smtClean="0">
                <a:latin typeface="Avenir Book"/>
                <a:cs typeface="Avenir Book"/>
              </a:rPr>
              <a:t>accuracy</a:t>
            </a:r>
            <a:r>
              <a:rPr kumimoji="1" lang="zh-CN" altLang="en-US" i="1" dirty="0" smtClean="0">
                <a:latin typeface="Avenir Book"/>
                <a:cs typeface="Avenir Book"/>
              </a:rPr>
              <a:t> </a:t>
            </a:r>
            <a:endParaRPr kumimoji="1" lang="zh-CN" altLang="en-US" i="1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69794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cap="none" dirty="0" smtClean="0"/>
              <a:t>Background</a:t>
            </a:r>
            <a:endParaRPr kumimoji="1" lang="zh-CN" altLang="en-US" sz="2800" u="sng" cap="none" dirty="0">
              <a:solidFill>
                <a:schemeClr val="tx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21551" y="1752601"/>
            <a:ext cx="7620000" cy="2102224"/>
          </a:xfrm>
        </p:spPr>
        <p:txBody>
          <a:bodyPr/>
          <a:lstStyle/>
          <a:p>
            <a:pPr marL="342900" lvl="0" indent="-342900" rtl="0">
              <a:buFont typeface="Arial"/>
              <a:buChar char="•"/>
            </a:pPr>
            <a:r>
              <a:rPr kumimoji="1" lang="en-US" altLang="zh-CN" sz="2400" b="0" dirty="0" smtClean="0">
                <a:latin typeface="Avenir Book"/>
                <a:cs typeface="Avenir Book"/>
              </a:rPr>
              <a:t>Wireless</a:t>
            </a:r>
            <a:r>
              <a:rPr kumimoji="1" lang="zh-CN" altLang="en-US" sz="2400" b="0" dirty="0" smtClean="0">
                <a:latin typeface="Avenir Book"/>
                <a:cs typeface="Avenir Book"/>
              </a:rPr>
              <a:t> </a:t>
            </a:r>
            <a:r>
              <a:rPr kumimoji="1" lang="en-US" altLang="zh-CN" sz="2400" b="0" dirty="0" smtClean="0">
                <a:latin typeface="Avenir Book"/>
                <a:cs typeface="Avenir Book"/>
              </a:rPr>
              <a:t>Networks</a:t>
            </a:r>
            <a:r>
              <a:rPr kumimoji="1" lang="zh-CN" altLang="en-US" sz="2400" b="0" dirty="0" smtClean="0">
                <a:latin typeface="Avenir Book"/>
                <a:cs typeface="Avenir Book"/>
              </a:rPr>
              <a:t> </a:t>
            </a:r>
            <a:r>
              <a:rPr kumimoji="1" lang="en-US" altLang="zh-CN" sz="2400" b="0" dirty="0" smtClean="0">
                <a:latin typeface="Avenir Book"/>
                <a:cs typeface="Avenir Book"/>
              </a:rPr>
              <a:t>are</a:t>
            </a:r>
            <a:r>
              <a:rPr kumimoji="1" lang="zh-CN" altLang="en-US" sz="2400" b="0" dirty="0" smtClean="0">
                <a:latin typeface="Avenir Book"/>
                <a:cs typeface="Avenir Book"/>
              </a:rPr>
              <a:t> </a:t>
            </a:r>
            <a:r>
              <a:rPr kumimoji="1" lang="en-US" altLang="zh-CN" sz="2400" b="0" dirty="0" smtClean="0">
                <a:latin typeface="Avenir Book"/>
                <a:cs typeface="Avenir Book"/>
              </a:rPr>
              <a:t>Ubiquitous</a:t>
            </a:r>
            <a:endParaRPr lang="zh-CN" altLang="en-US" sz="2400" dirty="0">
              <a:latin typeface="Avenir Book"/>
              <a:cs typeface="Avenir Book"/>
            </a:endParaRPr>
          </a:p>
          <a:p>
            <a:pPr lvl="1" rtl="0"/>
            <a:r>
              <a:rPr lang="en-US" altLang="zh-CN" sz="2000" dirty="0" err="1" smtClean="0">
                <a:latin typeface="Avenir Book"/>
                <a:cs typeface="Avenir Book"/>
              </a:rPr>
              <a:t>WiFi</a:t>
            </a:r>
            <a:endParaRPr lang="zh-CN" altLang="en-US" sz="2000" dirty="0">
              <a:latin typeface="Avenir Book"/>
              <a:cs typeface="Avenir Book"/>
            </a:endParaRPr>
          </a:p>
          <a:p>
            <a:pPr lvl="1" rtl="0"/>
            <a:r>
              <a:rPr lang="en-US" altLang="zh-CN" sz="2000" dirty="0" smtClean="0">
                <a:latin typeface="Avenir Book"/>
                <a:cs typeface="Avenir Book"/>
              </a:rPr>
              <a:t>3G/4G</a:t>
            </a:r>
            <a:r>
              <a:rPr lang="zh-CN" altLang="en-US" sz="2000" dirty="0" smtClean="0">
                <a:latin typeface="Avenir Book"/>
                <a:cs typeface="Avenir Book"/>
              </a:rPr>
              <a:t> </a:t>
            </a:r>
            <a:r>
              <a:rPr lang="en-US" altLang="zh-CN" sz="2000" dirty="0" smtClean="0">
                <a:latin typeface="Avenir Book"/>
                <a:cs typeface="Avenir Book"/>
              </a:rPr>
              <a:t>Network</a:t>
            </a:r>
            <a:endParaRPr lang="zh-CN" altLang="en-US" sz="2000" dirty="0">
              <a:latin typeface="Avenir Book"/>
              <a:cs typeface="Avenir Book"/>
            </a:endParaRPr>
          </a:p>
          <a:p>
            <a:pPr lvl="1" rtl="0"/>
            <a:r>
              <a:rPr lang="en-US" altLang="zh-CN" sz="2000" dirty="0" smtClean="0">
                <a:latin typeface="Avenir Book"/>
                <a:cs typeface="Avenir Book"/>
              </a:rPr>
              <a:t>Wireless</a:t>
            </a:r>
            <a:r>
              <a:rPr lang="zh-CN" altLang="en-US" sz="2000" dirty="0" smtClean="0">
                <a:latin typeface="Avenir Book"/>
                <a:cs typeface="Avenir Book"/>
              </a:rPr>
              <a:t> </a:t>
            </a:r>
            <a:r>
              <a:rPr lang="en-US" altLang="zh-CN" sz="2000" dirty="0" smtClean="0">
                <a:latin typeface="Avenir Book"/>
                <a:cs typeface="Avenir Book"/>
              </a:rPr>
              <a:t>Sensor</a:t>
            </a:r>
            <a:r>
              <a:rPr lang="zh-CN" altLang="en-US" sz="2000" dirty="0" smtClean="0">
                <a:latin typeface="Avenir Book"/>
                <a:cs typeface="Avenir Book"/>
              </a:rPr>
              <a:t> </a:t>
            </a:r>
            <a:r>
              <a:rPr lang="en-US" altLang="zh-CN" sz="2000" dirty="0" smtClean="0">
                <a:latin typeface="Avenir Book"/>
                <a:cs typeface="Avenir Book"/>
              </a:rPr>
              <a:t>Network</a:t>
            </a:r>
            <a:endParaRPr lang="zh-CN" altLang="en-US" sz="2000" dirty="0">
              <a:latin typeface="Avenir Book"/>
              <a:cs typeface="Avenir Book"/>
            </a:endParaRPr>
          </a:p>
          <a:p>
            <a:pPr lvl="1" rtl="0"/>
            <a:r>
              <a:rPr lang="en-US" altLang="zh-CN" sz="2000" dirty="0" smtClean="0">
                <a:latin typeface="Avenir Book"/>
                <a:cs typeface="Avenir Book"/>
              </a:rPr>
              <a:t>Wireless</a:t>
            </a:r>
            <a:r>
              <a:rPr lang="zh-CN" altLang="en-US" sz="2000" dirty="0" smtClean="0">
                <a:latin typeface="Avenir Book"/>
                <a:cs typeface="Avenir Book"/>
              </a:rPr>
              <a:t> </a:t>
            </a:r>
            <a:r>
              <a:rPr lang="en-US" altLang="zh-CN" sz="2000" dirty="0" smtClean="0">
                <a:latin typeface="Avenir Book"/>
                <a:cs typeface="Avenir Book"/>
              </a:rPr>
              <a:t>Mesh</a:t>
            </a:r>
            <a:r>
              <a:rPr lang="zh-CN" altLang="en-US" sz="2000" dirty="0" smtClean="0">
                <a:latin typeface="Avenir Book"/>
                <a:cs typeface="Avenir Book"/>
              </a:rPr>
              <a:t> </a:t>
            </a:r>
            <a:r>
              <a:rPr lang="en-US" altLang="zh-CN" sz="2000" dirty="0" smtClean="0">
                <a:latin typeface="Avenir Book"/>
                <a:cs typeface="Avenir Book"/>
              </a:rPr>
              <a:t>Network</a:t>
            </a:r>
            <a:endParaRPr lang="zh-CN" altLang="en-US" sz="2000" dirty="0">
              <a:latin typeface="Avenir Book"/>
              <a:cs typeface="Avenir Book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JU Dislab</a:t>
            </a:r>
            <a:endParaRPr 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7896" y="2170046"/>
            <a:ext cx="1830973" cy="1358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9577" y="2102716"/>
            <a:ext cx="1632381" cy="122428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6450" y="3421702"/>
            <a:ext cx="2632769" cy="1559826"/>
          </a:xfrm>
          <a:prstGeom prst="rect">
            <a:avLst/>
          </a:prstGeom>
        </p:spPr>
      </p:pic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5748159" y="4837805"/>
            <a:ext cx="2133600" cy="1324850"/>
            <a:chOff x="1942" y="1453"/>
            <a:chExt cx="2275" cy="1731"/>
          </a:xfrm>
        </p:grpSpPr>
        <p:pic>
          <p:nvPicPr>
            <p:cNvPr id="15" name="Picture 4" descr="MCj0240161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7" y="2759"/>
              <a:ext cx="573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5" descr="MCBL00565_0000[1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0" y="2530"/>
              <a:ext cx="612" cy="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6" descr="MCj0240161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2" y="2690"/>
              <a:ext cx="606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7" descr="MCBL00563_0000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5" y="1988"/>
              <a:ext cx="62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8" descr="MCBL00574_0000[1]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2" y="2030"/>
              <a:ext cx="555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9" descr="MCj02401610000[1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" y="1830"/>
              <a:ext cx="606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" name="Group 10"/>
            <p:cNvGrpSpPr>
              <a:grpSpLocks/>
            </p:cNvGrpSpPr>
            <p:nvPr/>
          </p:nvGrpSpPr>
          <p:grpSpPr bwMode="auto">
            <a:xfrm>
              <a:off x="3838" y="2698"/>
              <a:ext cx="132" cy="216"/>
              <a:chOff x="2496" y="2598"/>
              <a:chExt cx="132" cy="216"/>
            </a:xfrm>
          </p:grpSpPr>
          <p:sp>
            <p:nvSpPr>
              <p:cNvPr id="45" name="AutoShape 11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3196" y="1696"/>
              <a:ext cx="132" cy="216"/>
              <a:chOff x="2496" y="2598"/>
              <a:chExt cx="132" cy="216"/>
            </a:xfrm>
          </p:grpSpPr>
          <p:sp>
            <p:nvSpPr>
              <p:cNvPr id="43" name="AutoShape 14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44" name="Line 15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2350" y="2554"/>
              <a:ext cx="132" cy="216"/>
              <a:chOff x="2496" y="2598"/>
              <a:chExt cx="132" cy="216"/>
            </a:xfrm>
          </p:grpSpPr>
          <p:sp>
            <p:nvSpPr>
              <p:cNvPr id="41" name="AutoShape 17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42" name="Line 18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2568" y="1710"/>
              <a:ext cx="624" cy="46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3310" y="1744"/>
              <a:ext cx="360" cy="9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2620" y="2188"/>
              <a:ext cx="606" cy="21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3304" y="1882"/>
              <a:ext cx="384" cy="48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 flipV="1">
              <a:off x="2476" y="2410"/>
              <a:ext cx="684" cy="402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V="1">
              <a:off x="2476" y="2218"/>
              <a:ext cx="102" cy="61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grpSp>
          <p:nvGrpSpPr>
            <p:cNvPr id="30" name="Group 25"/>
            <p:cNvGrpSpPr>
              <a:grpSpLocks/>
            </p:cNvGrpSpPr>
            <p:nvPr/>
          </p:nvGrpSpPr>
          <p:grpSpPr bwMode="auto">
            <a:xfrm>
              <a:off x="3232" y="2356"/>
              <a:ext cx="132" cy="216"/>
              <a:chOff x="2496" y="2598"/>
              <a:chExt cx="132" cy="216"/>
            </a:xfrm>
          </p:grpSpPr>
          <p:sp>
            <p:nvSpPr>
              <p:cNvPr id="39" name="AutoShape 26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40" name="Line 27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grpSp>
          <p:nvGrpSpPr>
            <p:cNvPr id="31" name="Group 28"/>
            <p:cNvGrpSpPr>
              <a:grpSpLocks/>
            </p:cNvGrpSpPr>
            <p:nvPr/>
          </p:nvGrpSpPr>
          <p:grpSpPr bwMode="auto">
            <a:xfrm>
              <a:off x="3664" y="1840"/>
              <a:ext cx="132" cy="216"/>
              <a:chOff x="2496" y="2598"/>
              <a:chExt cx="132" cy="216"/>
            </a:xfrm>
          </p:grpSpPr>
          <p:sp>
            <p:nvSpPr>
              <p:cNvPr id="37" name="AutoShape 29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38" name="Line 30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2488" y="1864"/>
              <a:ext cx="132" cy="216"/>
              <a:chOff x="2496" y="2598"/>
              <a:chExt cx="132" cy="216"/>
            </a:xfrm>
          </p:grpSpPr>
          <p:sp>
            <p:nvSpPr>
              <p:cNvPr id="35" name="AutoShape 32"/>
              <p:cNvSpPr>
                <a:spLocks noChangeArrowheads="1"/>
              </p:cNvSpPr>
              <p:nvPr/>
            </p:nvSpPr>
            <p:spPr bwMode="auto">
              <a:xfrm rot="10800000">
                <a:off x="2496" y="2598"/>
                <a:ext cx="132" cy="108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>
                <a:off x="2562" y="259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Avenir Book"/>
                  <a:cs typeface="Avenir Book"/>
                </a:endParaRPr>
              </a:p>
            </p:txBody>
          </p:sp>
        </p:grp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3354" y="2378"/>
              <a:ext cx="516" cy="32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Avenir Book"/>
                <a:cs typeface="Avenir Book"/>
              </a:endParaRPr>
            </a:p>
          </p:txBody>
        </p:sp>
        <p:sp>
          <p:nvSpPr>
            <p:cNvPr id="34" name="Text Box 35"/>
            <p:cNvSpPr txBox="1">
              <a:spLocks noChangeArrowheads="1"/>
            </p:cNvSpPr>
            <p:nvPr/>
          </p:nvSpPr>
          <p:spPr bwMode="auto">
            <a:xfrm>
              <a:off x="2286" y="1453"/>
              <a:ext cx="197" cy="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US" altLang="zh-TW" sz="1800" dirty="0">
                <a:latin typeface="Avenir Book"/>
                <a:cs typeface="Avenir Book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21551" y="4206096"/>
            <a:ext cx="5700570" cy="19660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defTabSz="914400">
              <a:spcBef>
                <a:spcPct val="20000"/>
              </a:spcBef>
              <a:spcAft>
                <a:spcPts val="600"/>
              </a:spcAft>
              <a:buFont typeface="Arial"/>
              <a:buChar char="•"/>
            </a:pPr>
            <a:r>
              <a:rPr kumimoji="1" lang="en-US" altLang="zh-CN" sz="2000" dirty="0">
                <a:latin typeface="Avenir Book"/>
                <a:cs typeface="Avenir Book"/>
              </a:rPr>
              <a:t>Wireless</a:t>
            </a:r>
            <a:r>
              <a:rPr kumimoji="1" lang="zh-CN" altLang="en-US" sz="2000" dirty="0">
                <a:latin typeface="Avenir Book"/>
                <a:cs typeface="Avenir Book"/>
              </a:rPr>
              <a:t> </a:t>
            </a:r>
            <a:r>
              <a:rPr kumimoji="1" lang="en-US" altLang="zh-CN" sz="2000" dirty="0">
                <a:latin typeface="Avenir Book"/>
                <a:cs typeface="Avenir Book"/>
              </a:rPr>
              <a:t>Medium</a:t>
            </a:r>
            <a:r>
              <a:rPr kumimoji="1" lang="zh-CN" altLang="en-US" sz="2000" dirty="0">
                <a:latin typeface="Avenir Book"/>
                <a:cs typeface="Avenir Book"/>
              </a:rPr>
              <a:t> </a:t>
            </a:r>
            <a:r>
              <a:rPr kumimoji="1" lang="en-US" altLang="zh-CN" sz="2000" dirty="0">
                <a:latin typeface="Avenir Book"/>
                <a:cs typeface="Avenir Book"/>
              </a:rPr>
              <a:t>is</a:t>
            </a:r>
            <a:r>
              <a:rPr kumimoji="1" lang="zh-CN" altLang="en-US" sz="2000" dirty="0">
                <a:latin typeface="Avenir Book"/>
                <a:cs typeface="Avenir Book"/>
              </a:rPr>
              <a:t> </a:t>
            </a:r>
            <a:r>
              <a:rPr kumimoji="1" lang="en-US" altLang="zh-CN" sz="2000" dirty="0">
                <a:latin typeface="Avenir Book"/>
                <a:cs typeface="Avenir Book"/>
              </a:rPr>
              <a:t>shared</a:t>
            </a:r>
            <a:r>
              <a:rPr kumimoji="1" lang="zh-CN" altLang="en-US" sz="2000" dirty="0">
                <a:latin typeface="Avenir Book"/>
                <a:cs typeface="Avenir Book"/>
              </a:rPr>
              <a:t> </a:t>
            </a:r>
          </a:p>
          <a:p>
            <a:pPr lvl="1" indent="-182880" defTabSz="914400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Avenir Book"/>
                <a:cs typeface="Avenir Book"/>
              </a:rPr>
              <a:t>The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number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of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channels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is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limited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</a:p>
          <a:p>
            <a:pPr lvl="1" indent="-182880" defTabSz="914400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Avenir Book"/>
                <a:cs typeface="Avenir Book"/>
              </a:rPr>
              <a:t>The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bandwidth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of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channels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is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limited</a:t>
            </a:r>
            <a:endParaRPr lang="zh-CN" altLang="en-US" sz="2000" dirty="0">
              <a:latin typeface="Avenir Book"/>
              <a:cs typeface="Avenir Book"/>
            </a:endParaRPr>
          </a:p>
          <a:p>
            <a:pPr lvl="1" indent="-182880" defTabSz="914400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Avenir Book"/>
                <a:cs typeface="Avenir Book"/>
              </a:rPr>
              <a:t>Spatial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Reuse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is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conflict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with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Coverage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  <a:r>
              <a:rPr lang="en-US" altLang="zh-CN" sz="2000" dirty="0">
                <a:latin typeface="Avenir Book"/>
                <a:cs typeface="Avenir Book"/>
              </a:rPr>
              <a:t>range</a:t>
            </a:r>
            <a:r>
              <a:rPr lang="zh-CN" altLang="en-US" sz="2000" dirty="0">
                <a:latin typeface="Avenir Book"/>
                <a:cs typeface="Avenir Book"/>
              </a:rPr>
              <a:t> </a:t>
            </a: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6053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cap="none" dirty="0" smtClean="0"/>
              <a:t>Evaluation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Arial"/>
              <a:buChar char="•"/>
            </a:pPr>
            <a:r>
              <a:rPr kumimoji="1" lang="en-US" altLang="zh-CN" dirty="0" smtClean="0">
                <a:latin typeface="Avenir Book"/>
                <a:cs typeface="Avenir Book"/>
              </a:rPr>
              <a:t>Wireless Network Optimization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9087" y="2527593"/>
            <a:ext cx="5277902" cy="3598570"/>
          </a:xfrm>
          <a:prstGeom prst="rect">
            <a:avLst/>
          </a:prstGeom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554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pic>
        <p:nvPicPr>
          <p:cNvPr id="5" name="Picture 2" descr="http://hiphotos.baidu.com/%CD%DA%BF%F3%B9%A4%C8%CB/pic/item/883741f78d3d819cf3d385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3768" y="1556792"/>
            <a:ext cx="3294365" cy="4392488"/>
          </a:xfrm>
          <a:prstGeom prst="rect">
            <a:avLst/>
          </a:prstGeom>
          <a:noFill/>
        </p:spPr>
      </p:pic>
      <p:sp>
        <p:nvSpPr>
          <p:cNvPr id="6" name="文本框 5"/>
          <p:cNvSpPr txBox="1"/>
          <p:nvPr/>
        </p:nvSpPr>
        <p:spPr>
          <a:xfrm rot="21075487">
            <a:off x="2591471" y="327569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kumimoji="1" lang="en-US" altLang="zh-CN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uestions?</a:t>
            </a:r>
            <a:endParaRPr kumimoji="1" lang="zh-CN" altLang="en-US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181253" y="632490"/>
            <a:ext cx="1764127" cy="562213"/>
          </a:xfrm>
          <a:prstGeom prst="cloudCallout">
            <a:avLst>
              <a:gd name="adj1" fmla="val -78914"/>
              <a:gd name="adj2" fmla="val 20814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zh-CN" b="1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venir Book"/>
                <a:cs typeface="Avenir Book"/>
              </a:rPr>
              <a:t>Thanks</a:t>
            </a:r>
            <a:endParaRPr kumimoji="1" lang="zh-CN" altLang="en-US" b="1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venir Book"/>
              <a:cs typeface="Avenir Book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5528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cap="none" dirty="0"/>
              <a:t>Background</a:t>
            </a:r>
            <a:endParaRPr kumimoji="1" lang="zh-CN" altLang="en-US" u="sng" cap="none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Avenir Book"/>
                <a:cs typeface="Avenir Book"/>
              </a:rPr>
              <a:t>NJU Dislab</a:t>
            </a:r>
            <a:endParaRPr lang="en-US">
              <a:latin typeface="Avenir Book"/>
              <a:cs typeface="Avenir Book"/>
            </a:endParaRPr>
          </a:p>
        </p:txBody>
      </p:sp>
      <p:graphicFrame>
        <p:nvGraphicFramePr>
          <p:cNvPr id="9" name="内容占位符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646291"/>
              </p:ext>
            </p:extLst>
          </p:nvPr>
        </p:nvGraphicFramePr>
        <p:xfrm>
          <a:off x="857625" y="1969998"/>
          <a:ext cx="3877247" cy="19660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1" name="Picture 2" descr="http://www.psd.cn/uploads/soft/pic/3D/three/035_1600x1200_psd.cn.jpg"/>
          <p:cNvPicPr>
            <a:picLocks noChangeAspect="1" noChangeArrowheads="1"/>
          </p:cNvPicPr>
          <p:nvPr/>
        </p:nvPicPr>
        <p:blipFill>
          <a:blip r:embed="rId7" cstate="print"/>
          <a:srcRect l="3689"/>
          <a:stretch>
            <a:fillRect/>
          </a:stretch>
        </p:blipFill>
        <p:spPr bwMode="auto">
          <a:xfrm>
            <a:off x="4734872" y="1752600"/>
            <a:ext cx="4185972" cy="3259733"/>
          </a:xfrm>
          <a:prstGeom prst="rect">
            <a:avLst/>
          </a:prstGeom>
          <a:noFill/>
        </p:spPr>
      </p:pic>
      <p:sp>
        <p:nvSpPr>
          <p:cNvPr id="15" name="云形标注 14"/>
          <p:cNvSpPr/>
          <p:nvPr/>
        </p:nvSpPr>
        <p:spPr>
          <a:xfrm>
            <a:off x="2367523" y="5039953"/>
            <a:ext cx="4734697" cy="1086983"/>
          </a:xfrm>
          <a:prstGeom prst="cloudCallout">
            <a:avLst>
              <a:gd name="adj1" fmla="val 22798"/>
              <a:gd name="adj2" fmla="val -104868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How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to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allocate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the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communication resources to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achieve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best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services?</a:t>
            </a:r>
            <a:endParaRPr kumimoji="1" lang="zh-CN" altLang="en-US" dirty="0" smtClean="0">
              <a:latin typeface="Avenir Book"/>
              <a:cs typeface="Avenir Book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1451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604084"/>
            <a:ext cx="8216339" cy="827293"/>
          </a:xfrm>
        </p:spPr>
        <p:txBody>
          <a:bodyPr>
            <a:normAutofit/>
          </a:bodyPr>
          <a:lstStyle/>
          <a:p>
            <a:r>
              <a:rPr kumimoji="1" lang="en-US" altLang="zh-CN" sz="2000" cap="none" dirty="0" smtClean="0"/>
              <a:t>Interference</a:t>
            </a:r>
            <a:r>
              <a:rPr kumimoji="1" lang="zh-CN" altLang="en-US" sz="2000" cap="none" dirty="0" smtClean="0"/>
              <a:t> </a:t>
            </a:r>
            <a:r>
              <a:rPr kumimoji="1" lang="en-US" altLang="zh-CN" sz="2000" cap="none" dirty="0" smtClean="0"/>
              <a:t>Model</a:t>
            </a:r>
            <a:r>
              <a:rPr kumimoji="1" lang="zh-CN" altLang="en-US" sz="2000" cap="none" dirty="0" smtClean="0"/>
              <a:t> </a:t>
            </a:r>
            <a:r>
              <a:rPr kumimoji="1" lang="en-US" altLang="zh-CN" sz="2000" cap="none" dirty="0" smtClean="0"/>
              <a:t>for Wireless Network Optimization</a:t>
            </a:r>
            <a:endParaRPr kumimoji="1" lang="zh-CN" altLang="en-US" sz="1400" u="sng" cap="none" dirty="0">
              <a:solidFill>
                <a:schemeClr val="tx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JU Dislab</a:t>
            </a:r>
            <a:endParaRPr lang="en-US"/>
          </a:p>
        </p:txBody>
      </p:sp>
      <p:sp>
        <p:nvSpPr>
          <p:cNvPr id="7" name="圆角矩形 6"/>
          <p:cNvSpPr/>
          <p:nvPr/>
        </p:nvSpPr>
        <p:spPr>
          <a:xfrm>
            <a:off x="1510167" y="1752600"/>
            <a:ext cx="5571633" cy="3224636"/>
          </a:xfrm>
          <a:prstGeom prst="roundRect">
            <a:avLst/>
          </a:prstGeom>
          <a:solidFill>
            <a:srgbClr val="97A7D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kumimoji="1" lang="en-US" altLang="zh-CN" dirty="0" smtClean="0"/>
              <a:t>Wireles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ptimization</a:t>
            </a:r>
            <a:endParaRPr kumimoji="1" lang="zh-CN" altLang="en-US" dirty="0"/>
          </a:p>
        </p:txBody>
      </p:sp>
      <p:graphicFrame>
        <p:nvGraphicFramePr>
          <p:cNvPr id="8" name="图表 7"/>
          <p:cNvGraphicFramePr/>
          <p:nvPr>
            <p:extLst>
              <p:ext uri="{D42A27DB-BD31-4B8C-83A1-F6EECF244321}">
                <p14:modId xmlns:p14="http://schemas.microsoft.com/office/powerpoint/2010/main" val="1535867649"/>
              </p:ext>
            </p:extLst>
          </p:nvPr>
        </p:nvGraphicFramePr>
        <p:xfrm>
          <a:off x="1510167" y="2357033"/>
          <a:ext cx="2067125" cy="23112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圆角矩形 11"/>
          <p:cNvSpPr/>
          <p:nvPr/>
        </p:nvSpPr>
        <p:spPr>
          <a:xfrm>
            <a:off x="3878399" y="3172792"/>
            <a:ext cx="1430090" cy="648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Routing</a:t>
            </a:r>
            <a:endParaRPr kumimoji="1" lang="zh-CN" altLang="en-US" dirty="0"/>
          </a:p>
        </p:txBody>
      </p:sp>
      <p:sp>
        <p:nvSpPr>
          <p:cNvPr id="13" name="圆角矩形 12"/>
          <p:cNvSpPr/>
          <p:nvPr/>
        </p:nvSpPr>
        <p:spPr>
          <a:xfrm>
            <a:off x="3878399" y="4020301"/>
            <a:ext cx="1430090" cy="648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Bit-R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trol</a:t>
            </a:r>
            <a:endParaRPr kumimoji="1" lang="zh-CN" altLang="en-US" dirty="0"/>
          </a:p>
        </p:txBody>
      </p:sp>
      <p:sp>
        <p:nvSpPr>
          <p:cNvPr id="14" name="圆角矩形 13"/>
          <p:cNvSpPr/>
          <p:nvPr/>
        </p:nvSpPr>
        <p:spPr>
          <a:xfrm>
            <a:off x="5731796" y="2357033"/>
            <a:ext cx="1075428" cy="231126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Cross-lay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ptimization</a:t>
            </a:r>
            <a:endParaRPr kumimoji="1"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1510168" y="5789612"/>
            <a:ext cx="5571632" cy="45767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Interfere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endParaRPr kumimoji="1" lang="zh-CN" altLang="en-US" dirty="0"/>
          </a:p>
        </p:txBody>
      </p:sp>
      <p:sp>
        <p:nvSpPr>
          <p:cNvPr id="16" name="上箭头 15"/>
          <p:cNvSpPr/>
          <p:nvPr/>
        </p:nvSpPr>
        <p:spPr>
          <a:xfrm>
            <a:off x="3878399" y="5114538"/>
            <a:ext cx="995350" cy="53777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3886200" y="2357033"/>
            <a:ext cx="1430090" cy="6480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Associ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trol</a:t>
            </a:r>
            <a:endParaRPr kumimoji="1" lang="zh-CN" altLang="en-US" dirty="0"/>
          </a:p>
        </p:txBody>
      </p:sp>
      <p:sp>
        <p:nvSpPr>
          <p:cNvPr id="3" name="圆角矩形标注 2"/>
          <p:cNvSpPr/>
          <p:nvPr/>
        </p:nvSpPr>
        <p:spPr>
          <a:xfrm>
            <a:off x="4999597" y="4382253"/>
            <a:ext cx="2082203" cy="594982"/>
          </a:xfrm>
          <a:prstGeom prst="wedgeRoundRectCallout">
            <a:avLst>
              <a:gd name="adj1" fmla="val -70833"/>
              <a:gd name="adj2" fmla="val 91346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dirty="0" smtClean="0"/>
              <a:t>Conflic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lation</a:t>
            </a:r>
            <a:endParaRPr kumimoji="1" lang="zh-CN" altLang="en-US" dirty="0" smtClean="0"/>
          </a:p>
        </p:txBody>
      </p:sp>
      <p:sp>
        <p:nvSpPr>
          <p:cNvPr id="18" name="圆角矩形标注 17"/>
          <p:cNvSpPr/>
          <p:nvPr/>
        </p:nvSpPr>
        <p:spPr>
          <a:xfrm>
            <a:off x="4999597" y="3523301"/>
            <a:ext cx="2082203" cy="594982"/>
          </a:xfrm>
          <a:prstGeom prst="wedgeRoundRectCallout">
            <a:avLst>
              <a:gd name="adj1" fmla="val -68635"/>
              <a:gd name="adj2" fmla="val 218268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dirty="0" smtClean="0"/>
              <a:t>Amou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erference</a:t>
            </a:r>
            <a:endParaRPr kumimoji="1" lang="zh-CN" altLang="en-US" dirty="0" smtClean="0"/>
          </a:p>
        </p:txBody>
      </p:sp>
      <p:sp>
        <p:nvSpPr>
          <p:cNvPr id="19" name="圆角矩形标注 18"/>
          <p:cNvSpPr/>
          <p:nvPr/>
        </p:nvSpPr>
        <p:spPr>
          <a:xfrm>
            <a:off x="4984109" y="2357033"/>
            <a:ext cx="2082203" cy="945491"/>
          </a:xfrm>
          <a:prstGeom prst="wedgeRoundRectCallout">
            <a:avLst>
              <a:gd name="adj1" fmla="val -77336"/>
              <a:gd name="adj2" fmla="val 248377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dirty="0" smtClean="0"/>
              <a:t>Rel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twe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erfere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pacity</a:t>
            </a:r>
            <a:endParaRPr kumimoji="1" lang="zh-CN" altLang="en-US" dirty="0" smtClean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3419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783144"/>
            <a:ext cx="7886063" cy="741173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smtClean="0"/>
              <a:t>Why do we need a ne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endParaRPr kumimoji="1"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0" y="1855424"/>
            <a:ext cx="2919865" cy="85814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sz="2000" dirty="0" smtClean="0"/>
              <a:t> </a:t>
            </a:r>
            <a:r>
              <a:rPr kumimoji="1" lang="en-US" altLang="zh-CN" sz="2000" b="1" dirty="0" smtClean="0"/>
              <a:t>Physical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Interference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Model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(SINR Model)</a:t>
            </a:r>
            <a:endParaRPr kumimoji="1" lang="zh-CN" altLang="en-US" sz="2000" b="1" dirty="0" smtClean="0"/>
          </a:p>
        </p:txBody>
      </p:sp>
      <p:sp>
        <p:nvSpPr>
          <p:cNvPr id="7" name="圆角矩形 6"/>
          <p:cNvSpPr/>
          <p:nvPr/>
        </p:nvSpPr>
        <p:spPr>
          <a:xfrm>
            <a:off x="0" y="5092740"/>
            <a:ext cx="2919865" cy="858143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kumimoji="1" lang="en-US" altLang="zh-CN" sz="2000" b="1" dirty="0">
                <a:solidFill>
                  <a:schemeClr val="dk1"/>
                </a:solidFill>
              </a:rPr>
              <a:t>Protocol</a:t>
            </a:r>
            <a:r>
              <a:rPr kumimoji="1" lang="zh-CN" altLang="en-US" sz="2000" b="1" dirty="0">
                <a:solidFill>
                  <a:schemeClr val="dk1"/>
                </a:solidFill>
              </a:rPr>
              <a:t> </a:t>
            </a:r>
            <a:r>
              <a:rPr kumimoji="1" lang="en-US" altLang="zh-CN" sz="2000" b="1" dirty="0">
                <a:solidFill>
                  <a:schemeClr val="dk1"/>
                </a:solidFill>
              </a:rPr>
              <a:t>Interference</a:t>
            </a:r>
            <a:r>
              <a:rPr kumimoji="1" lang="zh-CN" altLang="en-US" sz="2000" b="1" dirty="0">
                <a:solidFill>
                  <a:schemeClr val="dk1"/>
                </a:solidFill>
              </a:rPr>
              <a:t> </a:t>
            </a:r>
            <a:r>
              <a:rPr kumimoji="1" lang="en-US" altLang="zh-CN" sz="2000" b="1" dirty="0">
                <a:solidFill>
                  <a:schemeClr val="dk1"/>
                </a:solidFill>
              </a:rPr>
              <a:t>Model (Conflict Graph)</a:t>
            </a:r>
            <a:endParaRPr kumimoji="1" lang="zh-CN" altLang="en-US" sz="2000" b="1" dirty="0">
              <a:solidFill>
                <a:schemeClr val="dk1"/>
              </a:solidFill>
            </a:endParaRPr>
          </a:p>
        </p:txBody>
      </p:sp>
      <p:sp>
        <p:nvSpPr>
          <p:cNvPr id="8" name="对角圆角矩形 7"/>
          <p:cNvSpPr/>
          <p:nvPr/>
        </p:nvSpPr>
        <p:spPr>
          <a:xfrm>
            <a:off x="3214423" y="1781261"/>
            <a:ext cx="1595312" cy="943123"/>
          </a:xfrm>
          <a:prstGeom prst="round2DiagRect">
            <a:avLst/>
          </a:prstGeom>
          <a:solidFill>
            <a:srgbClr val="8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dirty="0" smtClean="0">
                <a:solidFill>
                  <a:schemeClr val="bg1"/>
                </a:solidFill>
              </a:rPr>
              <a:t>Accurate</a:t>
            </a:r>
          </a:p>
        </p:txBody>
      </p:sp>
      <p:sp>
        <p:nvSpPr>
          <p:cNvPr id="10" name="对角圆角矩形 9"/>
          <p:cNvSpPr/>
          <p:nvPr/>
        </p:nvSpPr>
        <p:spPr>
          <a:xfrm>
            <a:off x="7059501" y="3479324"/>
            <a:ext cx="1908318" cy="858144"/>
          </a:xfrm>
          <a:prstGeom prst="round2DiagRect">
            <a:avLst/>
          </a:prstGeom>
          <a:solidFill>
            <a:srgbClr val="8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dirty="0" smtClean="0">
                <a:solidFill>
                  <a:schemeClr val="bg1"/>
                </a:solidFill>
              </a:rPr>
              <a:t>Classic Graph Algorithm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1" name="对角圆角矩形 10"/>
          <p:cNvSpPr/>
          <p:nvPr/>
        </p:nvSpPr>
        <p:spPr>
          <a:xfrm>
            <a:off x="4971807" y="5098957"/>
            <a:ext cx="1889581" cy="851925"/>
          </a:xfrm>
          <a:prstGeom prst="round2Diag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/>
              <a:t>Accumulative</a:t>
            </a:r>
            <a:r>
              <a:rPr kumimoji="1" lang="zh-CN" altLang="en-US" b="1" dirty="0"/>
              <a:t> </a:t>
            </a:r>
            <a:r>
              <a:rPr kumimoji="1" lang="en-US" altLang="zh-CN" b="1" dirty="0" smtClean="0"/>
              <a:t>Interference</a:t>
            </a:r>
          </a:p>
        </p:txBody>
      </p:sp>
      <p:sp>
        <p:nvSpPr>
          <p:cNvPr id="12" name="对角圆角矩形 11"/>
          <p:cNvSpPr/>
          <p:nvPr/>
        </p:nvSpPr>
        <p:spPr>
          <a:xfrm>
            <a:off x="4971807" y="1781261"/>
            <a:ext cx="1889581" cy="932307"/>
          </a:xfrm>
          <a:prstGeom prst="round2Diag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dirty="0" smtClean="0"/>
              <a:t>Exhausting Measurement</a:t>
            </a:r>
            <a:endParaRPr kumimoji="1" lang="zh-CN" altLang="en-US" sz="2000" b="1" dirty="0"/>
          </a:p>
        </p:txBody>
      </p:sp>
      <p:sp>
        <p:nvSpPr>
          <p:cNvPr id="14" name="对角圆角矩形 13"/>
          <p:cNvSpPr/>
          <p:nvPr/>
        </p:nvSpPr>
        <p:spPr>
          <a:xfrm>
            <a:off x="6997550" y="1765771"/>
            <a:ext cx="1970270" cy="932307"/>
          </a:xfrm>
          <a:prstGeom prst="round2Diag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dirty="0" smtClean="0"/>
              <a:t>Non-convex</a:t>
            </a:r>
            <a:endParaRPr kumimoji="1" lang="zh-CN" altLang="en-US" sz="2000" b="1" dirty="0"/>
          </a:p>
        </p:txBody>
      </p:sp>
      <p:sp>
        <p:nvSpPr>
          <p:cNvPr id="15" name="对角圆角矩形 14"/>
          <p:cNvSpPr/>
          <p:nvPr/>
        </p:nvSpPr>
        <p:spPr>
          <a:xfrm>
            <a:off x="3228717" y="5098958"/>
            <a:ext cx="1581018" cy="851925"/>
          </a:xfrm>
          <a:prstGeom prst="round2DiagRect">
            <a:avLst>
              <a:gd name="adj1" fmla="val 0"/>
              <a:gd name="adj2" fmla="val 0"/>
            </a:avLst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dirty="0" smtClean="0"/>
              <a:t>Coarse-grained</a:t>
            </a:r>
            <a:endParaRPr kumimoji="1" lang="zh-CN" altLang="en-US" sz="2000" b="1" dirty="0"/>
          </a:p>
        </p:txBody>
      </p:sp>
      <p:sp>
        <p:nvSpPr>
          <p:cNvPr id="16" name="圆角矩形 15"/>
          <p:cNvSpPr/>
          <p:nvPr/>
        </p:nvSpPr>
        <p:spPr>
          <a:xfrm>
            <a:off x="0" y="3479323"/>
            <a:ext cx="2919865" cy="85814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dirty="0" smtClean="0"/>
              <a:t>A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Quantized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Conflict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Graph</a:t>
            </a:r>
            <a:r>
              <a:rPr kumimoji="1" lang="zh-CN" altLang="en-US" sz="2000" b="1" dirty="0" smtClean="0"/>
              <a:t> </a:t>
            </a:r>
            <a:r>
              <a:rPr kumimoji="1" lang="en-US" altLang="zh-CN" sz="2000" b="1" dirty="0" smtClean="0"/>
              <a:t>Model</a:t>
            </a:r>
            <a:endParaRPr kumimoji="1" lang="zh-CN" altLang="en-US" sz="2000" b="1" dirty="0"/>
          </a:p>
        </p:txBody>
      </p:sp>
      <p:sp>
        <p:nvSpPr>
          <p:cNvPr id="17" name="对角圆角矩形 16"/>
          <p:cNvSpPr/>
          <p:nvPr/>
        </p:nvSpPr>
        <p:spPr>
          <a:xfrm>
            <a:off x="4971807" y="3479324"/>
            <a:ext cx="1889581" cy="858144"/>
          </a:xfrm>
          <a:prstGeom prst="round2DiagRect">
            <a:avLst/>
          </a:prstGeom>
          <a:solidFill>
            <a:srgbClr val="8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b="1" dirty="0" smtClean="0">
                <a:solidFill>
                  <a:schemeClr val="bg1"/>
                </a:solidFill>
              </a:rPr>
              <a:t>Partial Measurement</a:t>
            </a:r>
            <a:endParaRPr kumimoji="1" lang="zh-CN" altLang="en-US" sz="2000" b="1" dirty="0">
              <a:solidFill>
                <a:schemeClr val="bg1"/>
              </a:solidFill>
            </a:endParaRPr>
          </a:p>
        </p:txBody>
      </p:sp>
      <p:sp>
        <p:nvSpPr>
          <p:cNvPr id="23" name="对角圆角矩形 22"/>
          <p:cNvSpPr/>
          <p:nvPr/>
        </p:nvSpPr>
        <p:spPr>
          <a:xfrm>
            <a:off x="3214423" y="3479325"/>
            <a:ext cx="1595312" cy="858144"/>
          </a:xfrm>
          <a:prstGeom prst="round2DiagRect">
            <a:avLst/>
          </a:prstGeom>
          <a:solidFill>
            <a:srgbClr val="8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kumimoji="1" lang="en-US" altLang="zh-CN" sz="2000" dirty="0" smtClean="0">
                <a:solidFill>
                  <a:schemeClr val="bg1"/>
                </a:solidFill>
              </a:rPr>
              <a:t>Finer-grained</a:t>
            </a:r>
          </a:p>
          <a:p>
            <a:pPr algn="ctr"/>
            <a:endParaRPr kumimoji="1"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24" name="对角圆角矩形 23"/>
          <p:cNvSpPr/>
          <p:nvPr/>
        </p:nvSpPr>
        <p:spPr>
          <a:xfrm>
            <a:off x="7059501" y="5049165"/>
            <a:ext cx="1908318" cy="858144"/>
          </a:xfrm>
          <a:prstGeom prst="round2DiagRect">
            <a:avLst/>
          </a:prstGeom>
          <a:solidFill>
            <a:srgbClr val="8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000" dirty="0" smtClean="0">
                <a:solidFill>
                  <a:schemeClr val="bg1"/>
                </a:solidFill>
              </a:rPr>
              <a:t>Classic Graph Algorithm</a:t>
            </a:r>
            <a:endParaRPr kumimoji="1" lang="zh-CN" alt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21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cap="none" dirty="0" smtClean="0"/>
              <a:t>Motivation</a:t>
            </a:r>
            <a:r>
              <a:rPr kumimoji="1" lang="zh-CN" altLang="en-US" cap="none" dirty="0" smtClean="0"/>
              <a:t> </a:t>
            </a:r>
            <a:r>
              <a:rPr kumimoji="1" lang="en-US" altLang="zh-CN" cap="none" dirty="0" smtClean="0"/>
              <a:t>Example</a:t>
            </a:r>
            <a:endParaRPr kumimoji="1" lang="zh-CN" altLang="en-US" cap="none" dirty="0"/>
          </a:p>
        </p:txBody>
      </p:sp>
      <p:sp>
        <p:nvSpPr>
          <p:cNvPr id="39" name="内容占位符 38"/>
          <p:cNvSpPr>
            <a:spLocks noGrp="1"/>
          </p:cNvSpPr>
          <p:nvPr>
            <p:ph idx="1"/>
          </p:nvPr>
        </p:nvSpPr>
        <p:spPr>
          <a:xfrm>
            <a:off x="222721" y="1752600"/>
            <a:ext cx="7620000" cy="4373563"/>
          </a:xfrm>
        </p:spPr>
        <p:txBody>
          <a:bodyPr/>
          <a:lstStyle/>
          <a:p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-143918" y="1524318"/>
            <a:ext cx="5210465" cy="3024074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5066547" y="2747091"/>
            <a:ext cx="732118" cy="57223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Oval 22"/>
          <p:cNvSpPr/>
          <p:nvPr/>
        </p:nvSpPr>
        <p:spPr>
          <a:xfrm>
            <a:off x="7222672" y="1740647"/>
            <a:ext cx="274320" cy="274320"/>
          </a:xfrm>
          <a:prstGeom prst="ellipse">
            <a:avLst/>
          </a:prstGeom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65"/>
          <p:cNvCxnSpPr/>
          <p:nvPr/>
        </p:nvCxnSpPr>
        <p:spPr>
          <a:xfrm flipH="1">
            <a:off x="7355736" y="2014967"/>
            <a:ext cx="1" cy="698984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Oval 22"/>
          <p:cNvSpPr/>
          <p:nvPr/>
        </p:nvSpPr>
        <p:spPr>
          <a:xfrm>
            <a:off x="7222971" y="2657438"/>
            <a:ext cx="274320" cy="274320"/>
          </a:xfrm>
          <a:prstGeom prst="ellipse">
            <a:avLst/>
          </a:prstGeom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22"/>
          <p:cNvSpPr/>
          <p:nvPr/>
        </p:nvSpPr>
        <p:spPr>
          <a:xfrm>
            <a:off x="8103604" y="3414339"/>
            <a:ext cx="274320" cy="274320"/>
          </a:xfrm>
          <a:prstGeom prst="ellipse">
            <a:avLst/>
          </a:prstGeom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22"/>
          <p:cNvSpPr/>
          <p:nvPr/>
        </p:nvSpPr>
        <p:spPr>
          <a:xfrm>
            <a:off x="6373416" y="3414339"/>
            <a:ext cx="274320" cy="274320"/>
          </a:xfrm>
          <a:prstGeom prst="ellipse">
            <a:avLst/>
          </a:prstGeom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65"/>
          <p:cNvCxnSpPr>
            <a:stCxn id="11" idx="1"/>
          </p:cNvCxnSpPr>
          <p:nvPr/>
        </p:nvCxnSpPr>
        <p:spPr>
          <a:xfrm flipH="1" flipV="1">
            <a:off x="7497291" y="2866351"/>
            <a:ext cx="646486" cy="58816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65"/>
          <p:cNvCxnSpPr>
            <a:endCxn id="12" idx="7"/>
          </p:cNvCxnSpPr>
          <p:nvPr/>
        </p:nvCxnSpPr>
        <p:spPr>
          <a:xfrm flipH="1">
            <a:off x="6607563" y="2866351"/>
            <a:ext cx="620737" cy="58816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Oval 22"/>
          <p:cNvSpPr/>
          <p:nvPr/>
        </p:nvSpPr>
        <p:spPr>
          <a:xfrm>
            <a:off x="5269222" y="4548391"/>
            <a:ext cx="274320" cy="2743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22"/>
          <p:cNvSpPr/>
          <p:nvPr/>
        </p:nvSpPr>
        <p:spPr>
          <a:xfrm>
            <a:off x="5269521" y="5465182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22"/>
          <p:cNvSpPr/>
          <p:nvPr/>
        </p:nvSpPr>
        <p:spPr>
          <a:xfrm>
            <a:off x="6150154" y="6222083"/>
            <a:ext cx="274320" cy="2743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22"/>
          <p:cNvSpPr/>
          <p:nvPr/>
        </p:nvSpPr>
        <p:spPr>
          <a:xfrm>
            <a:off x="4419966" y="6222083"/>
            <a:ext cx="274320" cy="2743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文本框 37"/>
          <p:cNvSpPr txBox="1"/>
          <p:nvPr/>
        </p:nvSpPr>
        <p:spPr>
          <a:xfrm>
            <a:off x="7485531" y="258482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GH</a:t>
            </a:r>
            <a:endParaRPr kumimoji="1" lang="zh-CN" altLang="en-US" dirty="0"/>
          </a:p>
        </p:txBody>
      </p:sp>
      <p:sp>
        <p:nvSpPr>
          <p:cNvPr id="40" name="文本框 39"/>
          <p:cNvSpPr txBox="1"/>
          <p:nvPr/>
        </p:nvSpPr>
        <p:spPr>
          <a:xfrm>
            <a:off x="6722883" y="1645635"/>
            <a:ext cx="50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AB</a:t>
            </a:r>
            <a:endParaRPr kumimoji="1"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5870337" y="3319327"/>
            <a:ext cx="518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D</a:t>
            </a:r>
            <a:endParaRPr kumimoji="1" lang="zh-CN" alt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8380262" y="3319327"/>
            <a:ext cx="47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EF</a:t>
            </a:r>
            <a:endParaRPr kumimoji="1" lang="zh-CN" altLang="en-US" dirty="0"/>
          </a:p>
        </p:txBody>
      </p:sp>
      <p:sp>
        <p:nvSpPr>
          <p:cNvPr id="44" name="圆角矩形 43"/>
          <p:cNvSpPr/>
          <p:nvPr/>
        </p:nvSpPr>
        <p:spPr>
          <a:xfrm>
            <a:off x="457200" y="6328263"/>
            <a:ext cx="3713419" cy="38495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Tot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erference </a:t>
            </a:r>
            <a:r>
              <a:rPr kumimoji="1" lang="zh-CN" altLang="zh-CN" dirty="0" smtClean="0"/>
              <a:t>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.94</a:t>
            </a:r>
            <a:endParaRPr kumimoji="1"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6</a:t>
            </a:fld>
            <a:endParaRPr kumimoji="1" lang="zh-CN" altLang="en-US"/>
          </a:p>
        </p:txBody>
      </p:sp>
      <p:cxnSp>
        <p:nvCxnSpPr>
          <p:cNvPr id="14" name="直线连接符 13"/>
          <p:cNvCxnSpPr/>
          <p:nvPr/>
        </p:nvCxnSpPr>
        <p:spPr>
          <a:xfrm flipH="1">
            <a:off x="4651775" y="4822711"/>
            <a:ext cx="711164" cy="14168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33"/>
          <p:cNvCxnSpPr>
            <a:endCxn id="32" idx="1"/>
          </p:cNvCxnSpPr>
          <p:nvPr/>
        </p:nvCxnSpPr>
        <p:spPr>
          <a:xfrm>
            <a:off x="5529743" y="4822711"/>
            <a:ext cx="660584" cy="14395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直线连接符 42"/>
          <p:cNvCxnSpPr>
            <a:stCxn id="32" idx="2"/>
          </p:cNvCxnSpPr>
          <p:nvPr/>
        </p:nvCxnSpPr>
        <p:spPr>
          <a:xfrm flipH="1">
            <a:off x="4694286" y="6359243"/>
            <a:ext cx="14558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107507" y="5396351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16</a:t>
            </a:r>
            <a:endParaRPr kumimoji="1"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5093587" y="6488668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33</a:t>
            </a:r>
            <a:endParaRPr kumimoji="1"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4432614" y="5347148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45</a:t>
            </a:r>
            <a:endParaRPr kumimoji="1"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870337" y="4089242"/>
            <a:ext cx="2989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raditional conflict graph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412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29" grpId="0" animBg="1"/>
      <p:bldP spid="31" grpId="0" animBg="1"/>
      <p:bldP spid="32" grpId="0" animBg="1"/>
      <p:bldP spid="33" grpId="0" animBg="1"/>
      <p:bldP spid="38" grpId="0"/>
      <p:bldP spid="40" grpId="0"/>
      <p:bldP spid="41" grpId="0"/>
      <p:bldP spid="42" grpId="0"/>
      <p:bldP spid="44" grpId="0" animBg="1"/>
      <p:bldP spid="25" grpId="0"/>
      <p:bldP spid="4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240565" cy="1371600"/>
          </a:xfrm>
        </p:spPr>
        <p:txBody>
          <a:bodyPr/>
          <a:lstStyle/>
          <a:p>
            <a:r>
              <a:rPr kumimoji="1" lang="en-US" altLang="zh-TW" cap="none" dirty="0" smtClean="0"/>
              <a:t>Motivation </a:t>
            </a:r>
            <a:r>
              <a:rPr kumimoji="1" lang="en-US" altLang="zh-CN" cap="none" dirty="0" smtClean="0"/>
              <a:t>Example</a:t>
            </a:r>
            <a:endParaRPr kumimoji="1" lang="zh-CN" altLang="en-US" cap="none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1441" y="1841630"/>
            <a:ext cx="2741821" cy="2462561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21" name="Oval 22"/>
          <p:cNvSpPr/>
          <p:nvPr/>
        </p:nvSpPr>
        <p:spPr>
          <a:xfrm>
            <a:off x="4659216" y="4598824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2"/>
          <p:cNvSpPr/>
          <p:nvPr/>
        </p:nvSpPr>
        <p:spPr>
          <a:xfrm>
            <a:off x="4659515" y="5515615"/>
            <a:ext cx="274320" cy="2743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540148" y="6272516"/>
            <a:ext cx="274320" cy="27432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2"/>
          <p:cNvSpPr/>
          <p:nvPr/>
        </p:nvSpPr>
        <p:spPr>
          <a:xfrm>
            <a:off x="3809960" y="6272516"/>
            <a:ext cx="274320" cy="2743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圆角矩形 24"/>
          <p:cNvSpPr/>
          <p:nvPr/>
        </p:nvSpPr>
        <p:spPr>
          <a:xfrm>
            <a:off x="2280633" y="4776515"/>
            <a:ext cx="1752088" cy="94801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Tot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erference</a:t>
            </a:r>
          </a:p>
          <a:p>
            <a:pPr algn="ctr"/>
            <a:r>
              <a:rPr kumimoji="1" lang="zh-CN" altLang="zh-CN" dirty="0" smtClean="0"/>
              <a:t>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.81</a:t>
            </a:r>
            <a:endParaRPr kumimoji="1" lang="zh-CN" altLang="en-US" dirty="0"/>
          </a:p>
        </p:txBody>
      </p:sp>
      <p:cxnSp>
        <p:nvCxnSpPr>
          <p:cNvPr id="26" name="直线连接符 25"/>
          <p:cNvCxnSpPr/>
          <p:nvPr/>
        </p:nvCxnSpPr>
        <p:spPr>
          <a:xfrm>
            <a:off x="4934941" y="4832971"/>
            <a:ext cx="660584" cy="143954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5449004" y="5195451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16</a:t>
            </a:r>
            <a:endParaRPr kumimoji="1" lang="zh-CN" altLang="en-US" dirty="0"/>
          </a:p>
        </p:txBody>
      </p:sp>
      <p:cxnSp>
        <p:nvCxnSpPr>
          <p:cNvPr id="28" name="直线连接符 27"/>
          <p:cNvCxnSpPr>
            <a:endCxn id="24" idx="7"/>
          </p:cNvCxnSpPr>
          <p:nvPr/>
        </p:nvCxnSpPr>
        <p:spPr>
          <a:xfrm flipH="1">
            <a:off x="4044107" y="5683794"/>
            <a:ext cx="699778" cy="6288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299603" y="6128023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65</a:t>
            </a:r>
            <a:endParaRPr kumimoji="1" lang="zh-CN" altLang="en-US" dirty="0"/>
          </a:p>
        </p:txBody>
      </p:sp>
      <p:sp>
        <p:nvSpPr>
          <p:cNvPr id="30" name="右箭头 29"/>
          <p:cNvSpPr/>
          <p:nvPr/>
        </p:nvSpPr>
        <p:spPr>
          <a:xfrm>
            <a:off x="4904379" y="2849113"/>
            <a:ext cx="732118" cy="52857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1" name="右箭头 30"/>
          <p:cNvSpPr/>
          <p:nvPr/>
        </p:nvSpPr>
        <p:spPr>
          <a:xfrm rot="7506112">
            <a:off x="6153981" y="4651090"/>
            <a:ext cx="732120" cy="552794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-143918" y="1524318"/>
            <a:ext cx="5210465" cy="3024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66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7" grpId="0"/>
      <p:bldP spid="29" grpId="0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240565" cy="1371600"/>
          </a:xfrm>
        </p:spPr>
        <p:txBody>
          <a:bodyPr/>
          <a:lstStyle/>
          <a:p>
            <a:r>
              <a:rPr kumimoji="1" lang="en-US" altLang="zh-TW" cap="none" dirty="0" smtClean="0"/>
              <a:t>QCG Definition</a:t>
            </a:r>
            <a:endParaRPr kumimoji="1" lang="zh-CN" altLang="en-US" cap="none" dirty="0"/>
          </a:p>
        </p:txBody>
      </p:sp>
      <p:sp>
        <p:nvSpPr>
          <p:cNvPr id="7" name="圆角矩形 6"/>
          <p:cNvSpPr/>
          <p:nvPr/>
        </p:nvSpPr>
        <p:spPr>
          <a:xfrm>
            <a:off x="457199" y="2044622"/>
            <a:ext cx="2390228" cy="151346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b="1" dirty="0" smtClean="0">
                <a:solidFill>
                  <a:schemeClr val="tx2"/>
                </a:solidFill>
                <a:latin typeface="Avenir Book"/>
                <a:cs typeface="Avenir Book"/>
              </a:rPr>
              <a:t>Quantized</a:t>
            </a:r>
            <a:r>
              <a:rPr kumimoji="1" lang="en-US" altLang="zh-CN" dirty="0" smtClean="0">
                <a:solidFill>
                  <a:schemeClr val="tx2"/>
                </a:solidFill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Conflict Graph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graphicFrame>
        <p:nvGraphicFramePr>
          <p:cNvPr id="13" name="内容占位符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3370328"/>
              </p:ext>
            </p:extLst>
          </p:nvPr>
        </p:nvGraphicFramePr>
        <p:xfrm>
          <a:off x="3689529" y="1938455"/>
          <a:ext cx="4622757" cy="18122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8</a:t>
            </a:fld>
            <a:endParaRPr kumimoji="1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4539621"/>
            <a:ext cx="2599091" cy="97465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095001" y="4755293"/>
            <a:ext cx="274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We apply a Step function</a:t>
            </a:r>
            <a:endParaRPr kumimoji="1"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830411" y="4987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1095001" y="5529769"/>
            <a:ext cx="53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o map the RSS to the M</a:t>
            </a:r>
            <a:r>
              <a:rPr kumimoji="1" lang="en-US" altLang="zh-CN" smtClean="0"/>
              <a:t>-level weights </a:t>
            </a:r>
            <a:r>
              <a:rPr kumimoji="1" lang="en-US" altLang="zh-CN" dirty="0" smtClean="0"/>
              <a:t>in the graph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518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Graphic spid="13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729506" cy="1371600"/>
          </a:xfrm>
        </p:spPr>
        <p:txBody>
          <a:bodyPr/>
          <a:lstStyle/>
          <a:p>
            <a:r>
              <a:rPr kumimoji="1" lang="en-US" altLang="zh-CN" cap="none" dirty="0" smtClean="0"/>
              <a:t>Framework</a:t>
            </a:r>
            <a:endParaRPr kumimoji="1" lang="zh-CN" altLang="en-US" cap="none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4" name="圆角矩形 3"/>
          <p:cNvSpPr/>
          <p:nvPr/>
        </p:nvSpPr>
        <p:spPr>
          <a:xfrm>
            <a:off x="3713109" y="3378988"/>
            <a:ext cx="1435707" cy="113945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Quantized Conflict Graph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361559" y="3398554"/>
            <a:ext cx="3212158" cy="96949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latin typeface="Avenir Book"/>
                <a:cs typeface="Avenir Book"/>
              </a:rPr>
              <a:t>How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to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generate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QCG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Efficiently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and</a:t>
            </a:r>
            <a:r>
              <a:rPr kumimoji="1" lang="zh-CN" altLang="en-US" dirty="0" smtClean="0">
                <a:latin typeface="Avenir Book"/>
                <a:cs typeface="Avenir Book"/>
              </a:rPr>
              <a:t> </a:t>
            </a:r>
            <a:r>
              <a:rPr kumimoji="1" lang="en-US" altLang="zh-CN" dirty="0" smtClean="0">
                <a:latin typeface="Avenir Book"/>
                <a:cs typeface="Avenir Book"/>
              </a:rPr>
              <a:t>Accurately?</a:t>
            </a:r>
            <a:endParaRPr kumimoji="1" lang="zh-CN" altLang="en-US" dirty="0">
              <a:latin typeface="Avenir Book"/>
              <a:cs typeface="Avenir Book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5257232" y="3398554"/>
            <a:ext cx="3428828" cy="96949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 smtClean="0">
                <a:latin typeface="Avenir Book"/>
                <a:cs typeface="Avenir Book"/>
              </a:rPr>
              <a:t>How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to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utilize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the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QCG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to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solve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the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Wireless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Optimization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Problem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in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a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low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computational</a:t>
            </a:r>
            <a:r>
              <a:rPr kumimoji="1" lang="zh-CN" altLang="en-US" sz="1600" dirty="0" smtClean="0">
                <a:latin typeface="Avenir Book"/>
                <a:cs typeface="Avenir Book"/>
              </a:rPr>
              <a:t> </a:t>
            </a:r>
            <a:r>
              <a:rPr kumimoji="1" lang="en-US" altLang="zh-CN" sz="1600" dirty="0" smtClean="0">
                <a:latin typeface="Avenir Book"/>
                <a:cs typeface="Avenir Book"/>
              </a:rPr>
              <a:t>cost?</a:t>
            </a:r>
            <a:endParaRPr kumimoji="1" lang="zh-CN" altLang="en-US" sz="1600" dirty="0">
              <a:latin typeface="Avenir Book"/>
              <a:cs typeface="Avenir Book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NJU Dislab</a:t>
            </a:r>
            <a:endParaRPr kumimoji="1" lang="zh-CN" altLang="en-US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7E737-3DD8-8F44-82BF-759D5A178836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5097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9" grpId="1" animBg="1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模版">
  <a:themeElements>
    <a:clrScheme name="《数据结构(Java版)(第2版)》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《数据结构(Java版)(第2版)》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《数据结构(Java版)(第2版)》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《数据结构(Java版)(第2版)》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《数据结构(Java版)(第2版)》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基本">
  <a:themeElements>
    <a:clrScheme name="基本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基本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CNC slides-ChenMing .pptx</Template>
  <TotalTime>9537</TotalTime>
  <Words>666</Words>
  <Application>Microsoft Office PowerPoint</Application>
  <PresentationFormat>On-screen Show (4:3)</PresentationFormat>
  <Paragraphs>229</Paragraphs>
  <Slides>21</Slides>
  <Notes>5</Notes>
  <HiddenSlides>2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xis</vt:lpstr>
      <vt:lpstr>模版</vt:lpstr>
      <vt:lpstr>Crayons</vt:lpstr>
      <vt:lpstr>Blends</vt:lpstr>
      <vt:lpstr>基本</vt:lpstr>
      <vt:lpstr>Equation</vt:lpstr>
      <vt:lpstr>Quantized Conflict Graphs for Wireless Networks Optimization</vt:lpstr>
      <vt:lpstr>Background</vt:lpstr>
      <vt:lpstr>Background</vt:lpstr>
      <vt:lpstr>Interference Model for Wireless Network Optimization</vt:lpstr>
      <vt:lpstr>Why do we need a new model</vt:lpstr>
      <vt:lpstr>Motivation Example</vt:lpstr>
      <vt:lpstr>Motivation Example</vt:lpstr>
      <vt:lpstr>QCG Definition</vt:lpstr>
      <vt:lpstr>Framework</vt:lpstr>
      <vt:lpstr>Properties of QCG</vt:lpstr>
      <vt:lpstr>Properties of QCG</vt:lpstr>
      <vt:lpstr>Properties of QCG</vt:lpstr>
      <vt:lpstr>Efficient QCG Estimation</vt:lpstr>
      <vt:lpstr>Efficient QCG Estimation</vt:lpstr>
      <vt:lpstr>Efficient QCG Estimation</vt:lpstr>
      <vt:lpstr>Efficient QCG Estimation</vt:lpstr>
      <vt:lpstr>Efficient QCG Estimation</vt:lpstr>
      <vt:lpstr>QCG-based Optimization</vt:lpstr>
      <vt:lpstr>Evaluation</vt:lpstr>
      <vt:lpstr>Evaluation</vt:lpstr>
      <vt:lpstr> </vt:lpstr>
    </vt:vector>
  </TitlesOfParts>
  <Company>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interference in </dc:title>
  <dc:creator>Yanchao Zhao</dc:creator>
  <cp:lastModifiedBy>Wei</cp:lastModifiedBy>
  <cp:revision>298</cp:revision>
  <dcterms:created xsi:type="dcterms:W3CDTF">2014-09-22T09:18:06Z</dcterms:created>
  <dcterms:modified xsi:type="dcterms:W3CDTF">2015-06-05T03:59:22Z</dcterms:modified>
</cp:coreProperties>
</file>